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41A0" w:rsidRPr="009741A0" w:rsidRDefault="009741A0" w:rsidP="009741A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Севастопольский национальный технический университет</w:t>
      </w:r>
    </w:p>
    <w:p w:rsidR="009741A0" w:rsidRPr="009741A0" w:rsidRDefault="009741A0" w:rsidP="009741A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right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</w:p>
    <w:p w:rsidR="009741A0" w:rsidRPr="009741A0" w:rsidRDefault="009741A0" w:rsidP="009741A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систем</w:t>
      </w:r>
    </w:p>
    <w:p w:rsidR="009741A0" w:rsidRPr="009741A0" w:rsidRDefault="009741A0" w:rsidP="009741A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23064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AA7456" w:rsidRDefault="00A5041C" w:rsidP="00A5041C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pacing w:val="20"/>
          <w:sz w:val="28"/>
          <w:szCs w:val="28"/>
          <w:lang w:eastAsia="ru-RU"/>
        </w:rPr>
        <w:t>К</w:t>
      </w:r>
      <w:r w:rsidRPr="00AA7456">
        <w:rPr>
          <w:rFonts w:ascii="Times New Roman" w:eastAsia="Times New Roman" w:hAnsi="Times New Roman" w:cs="Times New Roman"/>
          <w:bCs/>
          <w:spacing w:val="20"/>
          <w:sz w:val="28"/>
          <w:szCs w:val="28"/>
          <w:lang w:eastAsia="ru-RU"/>
        </w:rPr>
        <w:t>урсовой проект</w:t>
      </w:r>
      <w:r>
        <w:rPr>
          <w:rFonts w:ascii="Times New Roman" w:eastAsia="Times New Roman" w:hAnsi="Times New Roman" w:cs="Times New Roman"/>
          <w:bCs/>
          <w:spacing w:val="20"/>
          <w:sz w:val="28"/>
          <w:szCs w:val="28"/>
          <w:lang w:eastAsia="ru-RU"/>
        </w:rPr>
        <w:t xml:space="preserve"> </w:t>
      </w:r>
      <w:r w:rsidR="009741A0" w:rsidRPr="00AA7456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дисциплине</w:t>
      </w:r>
    </w:p>
    <w:p w:rsidR="009741A0" w:rsidRPr="00AA7456" w:rsidRDefault="009741A0" w:rsidP="00A5041C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AA745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«</w:t>
      </w:r>
      <w:r w:rsidR="00A5041C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A5041C" w:rsidRPr="00AA7456">
        <w:rPr>
          <w:rFonts w:ascii="Times New Roman" w:eastAsia="Times New Roman" w:hAnsi="Times New Roman" w:cs="Times New Roman"/>
          <w:sz w:val="28"/>
          <w:szCs w:val="28"/>
          <w:lang w:eastAsia="ru-RU"/>
        </w:rPr>
        <w:t>рганизация баз данных и знаний</w:t>
      </w:r>
      <w:r w:rsidRPr="00AA745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»</w:t>
      </w:r>
    </w:p>
    <w:p w:rsidR="009741A0" w:rsidRPr="00AA7456" w:rsidRDefault="009741A0" w:rsidP="00A5041C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A7456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тему</w:t>
      </w:r>
    </w:p>
    <w:p w:rsidR="009741A0" w:rsidRPr="00310FD8" w:rsidRDefault="009741A0" w:rsidP="00A5041C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AA745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«</w:t>
      </w:r>
      <w:r w:rsidR="00AA7456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Web</w:t>
      </w:r>
      <w:r w:rsidR="00AA7456" w:rsidRPr="00310FD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</w:t>
      </w:r>
      <w:r w:rsidR="00AA745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айт</w:t>
      </w:r>
      <w:r w:rsidR="00310FD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турагентства</w:t>
      </w:r>
      <w:r w:rsidRPr="00AA745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»</w:t>
      </w:r>
    </w:p>
    <w:p w:rsidR="009741A0" w:rsidRPr="00AA7456" w:rsidRDefault="009741A0" w:rsidP="00A5041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041C" w:rsidRDefault="00A5041C" w:rsidP="00A5041C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A5041C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яснительная записка</w:t>
      </w:r>
    </w:p>
    <w:p w:rsidR="009741A0" w:rsidRPr="009741A0" w:rsidRDefault="009741A0" w:rsidP="009741A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A5041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041C" w:rsidRDefault="00A5041C" w:rsidP="0023064A">
      <w:pPr>
        <w:spacing w:after="0" w:line="360" w:lineRule="auto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A5041C" w:rsidP="00A5041C">
      <w:pPr>
        <w:spacing w:after="0" w:line="360" w:lineRule="auto"/>
        <w:jc w:val="right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ил</w:t>
      </w:r>
    </w:p>
    <w:p w:rsidR="009741A0" w:rsidRPr="009741A0" w:rsidRDefault="003A78BF" w:rsidP="00A5041C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 Тимофеева О.Л.</w:t>
      </w:r>
      <w:r w:rsidR="009741A0"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9741A0" w:rsidRPr="009741A0" w:rsidRDefault="003A78BF" w:rsidP="00A5041C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« ___» _________2014</w:t>
      </w:r>
    </w:p>
    <w:p w:rsidR="009741A0" w:rsidRPr="009741A0" w:rsidRDefault="009741A0" w:rsidP="00A5041C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23064A" w:rsidRDefault="00A5041C" w:rsidP="00A5041C">
      <w:pPr>
        <w:spacing w:after="0" w:line="360" w:lineRule="auto"/>
        <w:jc w:val="right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азработал</w:t>
      </w:r>
      <w:r w:rsidR="0023064A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</w:p>
    <w:p w:rsidR="009741A0" w:rsidRPr="009741A0" w:rsidRDefault="00310FD8" w:rsidP="00A5041C">
      <w:pPr>
        <w:spacing w:after="0" w:line="360" w:lineRule="auto"/>
        <w:jc w:val="right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</w:t>
      </w:r>
      <w:r w:rsidR="0023064A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="003D7A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уппы И–3</w:t>
      </w:r>
      <w:r w:rsidR="009741A0"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1д</w:t>
      </w:r>
    </w:p>
    <w:p w:rsidR="003A78BF" w:rsidRDefault="0023064A" w:rsidP="00A5041C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___</w:t>
      </w:r>
      <w:r w:rsidR="009741A0"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</w:t>
      </w:r>
      <w:r w:rsidR="005017AF"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  <w:r w:rsidR="009741A0"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____</w:t>
      </w:r>
      <w:r w:rsidR="00310FD8">
        <w:rPr>
          <w:rFonts w:ascii="Times New Roman" w:eastAsia="Times New Roman" w:hAnsi="Times New Roman" w:cs="Times New Roman"/>
          <w:sz w:val="28"/>
          <w:szCs w:val="28"/>
          <w:lang w:eastAsia="ru-RU"/>
        </w:rPr>
        <w:t>Глобин А.В.</w:t>
      </w:r>
    </w:p>
    <w:p w:rsidR="0023064A" w:rsidRPr="009741A0" w:rsidRDefault="0023064A" w:rsidP="0023064A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__</w:t>
      </w: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____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осим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.В.</w:t>
      </w:r>
    </w:p>
    <w:p w:rsidR="009741A0" w:rsidRPr="009741A0" w:rsidRDefault="003A78BF" w:rsidP="00A5041C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« ___» _________2014</w:t>
      </w:r>
    </w:p>
    <w:p w:rsidR="009741A0" w:rsidRPr="009741A0" w:rsidRDefault="009741A0" w:rsidP="009741A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3A78B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741A0" w:rsidRPr="009741A0" w:rsidRDefault="009741A0" w:rsidP="009741A0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41A0">
        <w:rPr>
          <w:rFonts w:ascii="Times New Roman" w:eastAsia="Times New Roman" w:hAnsi="Times New Roman" w:cs="Times New Roman"/>
          <w:sz w:val="28"/>
          <w:szCs w:val="28"/>
          <w:lang w:eastAsia="ru-RU"/>
        </w:rPr>
        <w:t>Севастополь</w:t>
      </w:r>
    </w:p>
    <w:p w:rsidR="009741A0" w:rsidRPr="009741A0" w:rsidRDefault="003A78BF" w:rsidP="009741A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014</w:t>
      </w:r>
    </w:p>
    <w:p w:rsidR="005A6A8B" w:rsidRPr="005A6A8B" w:rsidRDefault="00CA1B19" w:rsidP="005A6A8B">
      <w:pPr>
        <w:pStyle w:val="a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1584" behindDoc="0" locked="0" layoutInCell="0" allowOverlap="1" wp14:anchorId="5510CE12" wp14:editId="00BE66F4">
                <wp:simplePos x="0" y="0"/>
                <wp:positionH relativeFrom="column">
                  <wp:posOffset>-280035</wp:posOffset>
                </wp:positionH>
                <wp:positionV relativeFrom="paragraph">
                  <wp:posOffset>-485775</wp:posOffset>
                </wp:positionV>
                <wp:extent cx="6588760" cy="9857404"/>
                <wp:effectExtent l="0" t="0" r="21590" b="29845"/>
                <wp:wrapNone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9857404"/>
                          <a:chOff x="1134" y="397"/>
                          <a:chExt cx="10376" cy="15627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134" y="397"/>
                            <a:ext cx="10376" cy="15627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"/>
                        <wps:cNvCnPr/>
                        <wps:spPr bwMode="auto">
                          <a:xfrm>
                            <a:off x="1649" y="13823"/>
                            <a:ext cx="1" cy="81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/>
                        <wps:spPr bwMode="auto">
                          <a:xfrm>
                            <a:off x="1139" y="13815"/>
                            <a:ext cx="10359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/>
                        <wps:spPr bwMode="auto">
                          <a:xfrm>
                            <a:off x="2268" y="13830"/>
                            <a:ext cx="1" cy="21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/>
                        <wps:spPr bwMode="auto">
                          <a:xfrm>
                            <a:off x="3686" y="13830"/>
                            <a:ext cx="1" cy="21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>
                            <a:off x="4536" y="13830"/>
                            <a:ext cx="1" cy="21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/>
                        <wps:spPr bwMode="auto">
                          <a:xfrm>
                            <a:off x="5104" y="13823"/>
                            <a:ext cx="0" cy="21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>
                            <a:off x="9356" y="14648"/>
                            <a:ext cx="2" cy="54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/>
                        <wps:spPr bwMode="auto">
                          <a:xfrm>
                            <a:off x="1139" y="15472"/>
                            <a:ext cx="39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/>
                        <wps:spPr bwMode="auto">
                          <a:xfrm>
                            <a:off x="1139" y="15747"/>
                            <a:ext cx="39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162" y="14393"/>
                            <a:ext cx="4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Pr="000C4762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679" y="14393"/>
                            <a:ext cx="571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Pr="000C4762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310" y="14393"/>
                            <a:ext cx="1335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0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№ докум</w:t>
                              </w:r>
                              <w:r>
                                <w:rPr>
                                  <w:rFonts w:ascii="GOST type B" w:hAnsi="GOST type B"/>
                                  <w:sz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3719" y="14393"/>
                            <a:ext cx="796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Pr="000C4762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560" y="14393"/>
                            <a:ext cx="519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Pr="000C4762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9398" y="14663"/>
                            <a:ext cx="765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Pr="000C4762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398" y="14948"/>
                            <a:ext cx="765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0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5160" y="13830"/>
                            <a:ext cx="6308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Default="00581C2F" w:rsidP="005A6A8B">
                              <w:pPr>
                                <w:pStyle w:val="ae"/>
                                <w:spacing w:before="120"/>
                                <w:jc w:val="center"/>
                                <w:rPr>
                                  <w:rFonts w:ascii="GOST type B" w:hAnsi="GOST type B"/>
                                  <w:sz w:val="48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48"/>
                                </w:rPr>
                                <w:t>Курсовой проек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" name="Line 21"/>
                        <wps:cNvCnPr/>
                        <wps:spPr bwMode="auto">
                          <a:xfrm>
                            <a:off x="1140" y="14643"/>
                            <a:ext cx="1035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/>
                        <wps:spPr bwMode="auto">
                          <a:xfrm>
                            <a:off x="1147" y="14368"/>
                            <a:ext cx="3954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3"/>
                        <wps:cNvCnPr/>
                        <wps:spPr bwMode="auto">
                          <a:xfrm>
                            <a:off x="1139" y="14091"/>
                            <a:ext cx="39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"/>
                        <wps:cNvCnPr/>
                        <wps:spPr bwMode="auto">
                          <a:xfrm>
                            <a:off x="1139" y="15194"/>
                            <a:ext cx="39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/>
                        <wps:spPr bwMode="auto">
                          <a:xfrm>
                            <a:off x="1139" y="14917"/>
                            <a:ext cx="39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" name="Group 26"/>
                        <wpg:cNvGrpSpPr>
                          <a:grpSpLocks/>
                        </wpg:cNvGrpSpPr>
                        <wpg:grpSpPr bwMode="auto">
                          <a:xfrm>
                            <a:off x="1154" y="14670"/>
                            <a:ext cx="2491" cy="242"/>
                            <a:chOff x="0" y="0"/>
                            <a:chExt cx="19999" cy="20000"/>
                          </a:xfrm>
                        </wpg:grpSpPr>
                        <wps:wsp>
                          <wps:cNvPr id="26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Pr="000C4762" w:rsidRDefault="00581C2F" w:rsidP="005A6A8B">
                                <w:pPr>
                                  <w:pStyle w:val="ae"/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</w:pPr>
                                <w:r w:rsidRPr="000C4762"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  <w:t>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7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Pr="00061438" w:rsidRDefault="00581C2F" w:rsidP="005A6A8B">
                                <w:pPr>
                                  <w:pStyle w:val="ae"/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  <w:t>Глобин А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29"/>
                        <wpg:cNvGrpSpPr>
                          <a:grpSpLocks/>
                        </wpg:cNvGrpSpPr>
                        <wpg:grpSpPr bwMode="auto">
                          <a:xfrm>
                            <a:off x="1154" y="14941"/>
                            <a:ext cx="2491" cy="241"/>
                            <a:chOff x="0" y="0"/>
                            <a:chExt cx="19999" cy="20000"/>
                          </a:xfrm>
                        </wpg:grpSpPr>
                        <wps:wsp>
                          <wps:cNvPr id="29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Default="00581C2F" w:rsidP="005A6A8B">
                                <w:pPr>
                                  <w:pStyle w:val="ae"/>
                                  <w:rPr>
                                    <w:rFonts w:ascii="GOST type B" w:hAnsi="GOST type B"/>
                                    <w:sz w:val="20"/>
                                  </w:rPr>
                                </w:pPr>
                                <w:r>
                                  <w:rPr>
                                    <w:rFonts w:ascii="GOST type B" w:hAnsi="GOST type B"/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Default="00581C2F" w:rsidP="005A6A8B">
                                <w:pPr>
                                  <w:pStyle w:val="ae"/>
                                  <w:rPr>
                                    <w:rFonts w:ascii="GOST type B" w:hAnsi="GOST type B"/>
                                    <w:sz w:val="20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GOST type B" w:hAnsi="GOST type B"/>
                                    <w:sz w:val="20"/>
                                  </w:rPr>
                                  <w:t>Зосименко</w:t>
                                </w:r>
                                <w:proofErr w:type="spellEnd"/>
                                <w:r>
                                  <w:rPr>
                                    <w:rFonts w:ascii="GOST type B" w:hAnsi="GOST type B"/>
                                    <w:sz w:val="20"/>
                                  </w:rPr>
                                  <w:t xml:space="preserve"> К.В.</w:t>
                                </w:r>
                              </w:p>
                              <w:p w:rsidR="00581C2F" w:rsidRDefault="00581C2F" w:rsidP="005A6A8B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32"/>
                        <wpg:cNvGrpSpPr>
                          <a:grpSpLocks/>
                        </wpg:cNvGrpSpPr>
                        <wpg:grpSpPr bwMode="auto">
                          <a:xfrm>
                            <a:off x="1154" y="15218"/>
                            <a:ext cx="2642" cy="299"/>
                            <a:chOff x="0" y="0"/>
                            <a:chExt cx="21212" cy="24691"/>
                          </a:xfrm>
                        </wpg:grpSpPr>
                        <wps:wsp>
                          <wps:cNvPr id="32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Pr="000C4762" w:rsidRDefault="00581C2F" w:rsidP="005A6A8B">
                                <w:pPr>
                                  <w:pStyle w:val="ae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C4762"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  <w:t>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3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1716"/>
                              <a:ext cx="12356" cy="22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Pr="00CA1B19" w:rsidRDefault="00581C2F" w:rsidP="005A6A8B">
                                <w:pPr>
                                  <w:pStyle w:val="ae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  <w:t>Тимофеева О.Л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35"/>
                        <wpg:cNvGrpSpPr>
                          <a:grpSpLocks/>
                        </wpg:cNvGrpSpPr>
                        <wpg:grpSpPr bwMode="auto">
                          <a:xfrm>
                            <a:off x="1154" y="15488"/>
                            <a:ext cx="2491" cy="242"/>
                            <a:chOff x="0" y="0"/>
                            <a:chExt cx="19999" cy="20000"/>
                          </a:xfrm>
                        </wpg:grpSpPr>
                        <wps:wsp>
                          <wps:cNvPr id="35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Pr="000C4762" w:rsidRDefault="00581C2F" w:rsidP="005A6A8B">
                                <w:pPr>
                                  <w:pStyle w:val="ae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C4762"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  <w:t>Н. Контр</w:t>
                                </w:r>
                                <w:r w:rsidRPr="000C4762">
                                  <w:rPr>
                                    <w:sz w:val="22"/>
                                    <w:szCs w:val="22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6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Default="00581C2F" w:rsidP="005A6A8B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7" name="Group 38"/>
                        <wpg:cNvGrpSpPr>
                          <a:grpSpLocks/>
                        </wpg:cNvGrpSpPr>
                        <wpg:grpSpPr bwMode="auto">
                          <a:xfrm>
                            <a:off x="1154" y="15758"/>
                            <a:ext cx="2491" cy="242"/>
                            <a:chOff x="0" y="0"/>
                            <a:chExt cx="19999" cy="20000"/>
                          </a:xfrm>
                        </wpg:grpSpPr>
                        <wps:wsp>
                          <wps:cNvPr id="38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Pr="000C4762" w:rsidRDefault="00581C2F" w:rsidP="005A6A8B">
                                <w:pPr>
                                  <w:pStyle w:val="ae"/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</w:pPr>
                                <w:r w:rsidRPr="000C4762">
                                  <w:rPr>
                                    <w:rFonts w:ascii="GOST type B" w:hAnsi="GOST type B"/>
                                    <w:sz w:val="22"/>
                                    <w:szCs w:val="22"/>
                                  </w:rPr>
                                  <w:t>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9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1C2F" w:rsidRDefault="00581C2F" w:rsidP="005A6A8B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0" name="Line 41"/>
                        <wps:cNvCnPr/>
                        <wps:spPr bwMode="auto">
                          <a:xfrm>
                            <a:off x="8512" y="14648"/>
                            <a:ext cx="0" cy="137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5174" y="14707"/>
                            <a:ext cx="3264" cy="1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Default="00581C2F" w:rsidP="005A6A8B">
                              <w:pPr>
                                <w:pStyle w:val="ae"/>
                                <w:spacing w:before="360"/>
                                <w:jc w:val="center"/>
                                <w:rPr>
                                  <w:rFonts w:ascii="GOST type B" w:hAnsi="GOST type B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</w:rPr>
                                <w:t>Пояснительная записк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Line 43"/>
                        <wps:cNvCnPr/>
                        <wps:spPr bwMode="auto">
                          <a:xfrm>
                            <a:off x="8512" y="14920"/>
                            <a:ext cx="2993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4"/>
                        <wps:cNvCnPr/>
                        <wps:spPr bwMode="auto">
                          <a:xfrm>
                            <a:off x="8511" y="15195"/>
                            <a:ext cx="2993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45"/>
                        <wps:cNvCnPr/>
                        <wps:spPr bwMode="auto">
                          <a:xfrm>
                            <a:off x="10206" y="14648"/>
                            <a:ext cx="2" cy="54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8550" y="14663"/>
                            <a:ext cx="765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Pr="000C4762" w:rsidRDefault="00581C2F" w:rsidP="005A6A8B">
                              <w:pPr>
                                <w:pStyle w:val="ae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Лит</w:t>
                              </w:r>
                              <w:r w:rsidRPr="000C4762">
                                <w:rPr>
                                  <w:sz w:val="22"/>
                                  <w:szCs w:val="22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0253" y="14663"/>
                            <a:ext cx="120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Pr="000C4762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</w:pPr>
                              <w:r w:rsidRPr="000C4762">
                                <w:rPr>
                                  <w:rFonts w:ascii="GOST type B" w:hAnsi="GOST type B"/>
                                  <w:sz w:val="22"/>
                                  <w:szCs w:val="22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0260" y="14940"/>
                            <a:ext cx="120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Default="00581C2F" w:rsidP="005A6A8B">
                              <w:pPr>
                                <w:jc w:val="center"/>
                              </w:pPr>
                              <w:r>
                                <w:t>4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5" name="Line 49"/>
                        <wps:cNvCnPr/>
                        <wps:spPr bwMode="auto">
                          <a:xfrm>
                            <a:off x="8789" y="14925"/>
                            <a:ext cx="1" cy="2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50"/>
                        <wps:cNvCnPr/>
                        <wps:spPr bwMode="auto">
                          <a:xfrm>
                            <a:off x="9072" y="14926"/>
                            <a:ext cx="1" cy="2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8550" y="15304"/>
                            <a:ext cx="2910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C2F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4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24"/>
                                </w:rPr>
                                <w:t>Кафедра ИС,</w:t>
                              </w:r>
                            </w:p>
                            <w:p w:rsidR="00581C2F" w:rsidRDefault="00581C2F" w:rsidP="005A6A8B">
                              <w:pPr>
                                <w:pStyle w:val="ae"/>
                                <w:jc w:val="center"/>
                                <w:rPr>
                                  <w:rFonts w:ascii="GOST type B" w:hAnsi="GOST type B"/>
                                  <w:sz w:val="24"/>
                                </w:rPr>
                              </w:pPr>
                              <w:r>
                                <w:rPr>
                                  <w:rFonts w:ascii="GOST type B" w:hAnsi="GOST type B"/>
                                  <w:sz w:val="24"/>
                                </w:rPr>
                                <w:t>группа И-31д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-22.05pt;margin-top:-38.25pt;width:518.8pt;height:776.15pt;z-index:251651584" coordorigin="1134,397" coordsize="10376,15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" o:allowincell="f">
                <v:rect id="Rectangle 3" o:spid="_x0000_s1027" style="position:absolute;left:1134;top:397;width:10376;height:15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iFI8MA&#10;AADaAAAADwAAAGRycy9kb3ducmV2LnhtbESPzWrDMBCE74G+g9hAb7GcHErjRDZOwZBTaV0/wGJt&#10;bRNr5VryT/r0VaHQ4zAz3zDnbDW9mGl0nWUF+ygGQVxb3XGjoPoods8gnEfW2FsmBXdykKUPmzMm&#10;2i78TnPpGxEg7BJU0Ho/JFK6uiWDLrIDcfA+7WjQBzk2Uo+4BLjp5SGOn6TBjsNCiwO9tFTfysko&#10;uPl1fs2b8rs4Vpdj/XbJl+krV+pxu+YnEJ5W/x/+a1+1ggP8Xgk3QK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iFI8MAAADaAAAADwAAAAAAAAAAAAAAAACYAgAAZHJzL2Rv&#10;d25yZXYueG1sUEsFBgAAAAAEAAQA9QAAAIgDAAAAAA==&#10;" filled="f" strokeweight="2pt"/>
                <v:line id="Line 4" o:spid="_x0000_s1028" style="position:absolute;visibility:visible;mso-wrap-style:square" from="1649,13823" to="1650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laTL4AAADa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mVpMvgAAANoAAAAPAAAAAAAAAAAAAAAAAKEC&#10;AABkcnMvZG93bnJldi54bWxQSwUGAAAAAAQABAD5AAAAjAMAAAAA&#10;" strokeweight="2pt"/>
                <v:line id="Line 5" o:spid="_x0000_s1029" style="position:absolute;visibility:visible;mso-wrap-style:square" from="1139,13815" to="11498,1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    <v:line id="Line 6" o:spid="_x0000_s1030" style="position:absolute;visibility:visible;mso-wrap-style:square" from="2268,13830" to="2269,16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  <v:line id="Line 7" o:spid="_x0000_s1031" style="position:absolute;visibility:visible;mso-wrap-style:square" from="3686,13830" to="3687,16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  <v:line id="Line 8" o:spid="_x0000_s1032" style="position:absolute;visibility:visible;mso-wrap-style:square" from="4536,13830" to="4537,16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  <v:line id="Line 9" o:spid="_x0000_s1033" style="position:absolute;visibility:visible;mso-wrap-style:square" from="5104,13823" to="5104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  <v:line id="Line 10" o:spid="_x0000_s1034" style="position:absolute;visibility:visible;mso-wrap-style:square" from="9356,14648" to="9358,1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  <v:line id="Line 11" o:spid="_x0000_s1035" style="position:absolute;visibility:visible;mso-wrap-style:square" from="1139,15472" to="5093,1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  <v:line id="Line 12" o:spid="_x0000_s1036" style="position:absolute;visibility:visible;mso-wrap-style:square" from="1139,15747" to="5093,15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<v:rect id="Rectangle 13" o:spid="_x0000_s1037" style="position:absolute;left:1162;top:14393;width:458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cl+L0A&#10;AADbAAAADwAAAGRycy9kb3ducmV2LnhtbERPTYvCMBC9C/6HMII3TRURtxqlCIJXuwp7HJqxrTaT&#10;mkSt/94sCN7m8T5ntelMIx7kfG1ZwWScgCAurK65VHD83Y0WIHxA1thYJgUv8rBZ93srTLV98oEe&#10;eShFDGGfooIqhDaV0hcVGfRj2xJH7mydwRChK6V2+IzhppHTJJlLgzXHhgpb2lZUXPO7UZBll+50&#10;y39w5+UicXM902X2p9Rw0GVLEIG68BV/3Hsd50/h/5d4gFy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Pcl+L0AAADbAAAADwAAAAAAAAAAAAAAAACYAgAAZHJzL2Rvd25yZXYu&#10;eG1sUEsFBgAAAAAEAAQA9QAAAIIDAAAAAA==&#10;" filled="f" stroked="f" strokeweight=".25pt">
                  <v:textbox inset="1pt,1pt,1pt,1pt">
                    <w:txbxContent>
                      <w:p w:rsidR="00581C2F" w:rsidRPr="000C4762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2"/>
                            <w:szCs w:val="22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Изм.</w:t>
                        </w:r>
                      </w:p>
                    </w:txbxContent>
                  </v:textbox>
                </v:rect>
                <v:rect id="Rectangle 14" o:spid="_x0000_s1038" style="position:absolute;left:1679;top:14393;width:571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uAY8AA&#10;AADbAAAADwAAAGRycy9kb3ducmV2LnhtbERPTWvCQBC9F/wPywi9NZtaCTZmlSAIvTZW8Dhkp0ls&#10;djburib9911B6G0e73OK7WR6cSPnO8sKXpMUBHFtdceNgq/D/mUFwgdkjb1lUvBLHrab2VOBubYj&#10;f9KtCo2IIexzVNCGMORS+rolgz6xA3Hkvq0zGCJ0jdQOxxhuerlI00wa7Dg2tDjQrqX6p7oaBWV5&#10;no6X6h33Xq5Sl+mlbsqTUs/zqVyDCDSFf/HD/aHj/De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uAY8AAAADbAAAADwAAAAAAAAAAAAAAAACYAgAAZHJzL2Rvd25y&#10;ZXYueG1sUEsFBgAAAAAEAAQA9QAAAIUDAAAAAA==&#10;" filled="f" stroked="f" strokeweight=".25pt">
                  <v:textbox inset="1pt,1pt,1pt,1pt">
                    <w:txbxContent>
                      <w:p w:rsidR="00581C2F" w:rsidRPr="000C4762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2"/>
                            <w:szCs w:val="22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Лист</w:t>
                        </w:r>
                      </w:p>
                    </w:txbxContent>
                  </v:textbox>
                </v:rect>
                <v:rect id="Rectangle 15" o:spid="_x0000_s1039" style="position:absolute;left:2310;top:14393;width:1335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      <v:textbox inset="1pt,1pt,1pt,1pt">
                    <w:txbxContent>
                      <w:p w:rsidR="00581C2F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0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№ докум</w:t>
                        </w:r>
                        <w:r>
                          <w:rPr>
                            <w:rFonts w:ascii="GOST type B" w:hAnsi="GOST type B"/>
                            <w:sz w:val="20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040" style="position:absolute;left:3719;top:14393;width:796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    <v:textbox inset="1pt,1pt,1pt,1pt">
                    <w:txbxContent>
                      <w:p w:rsidR="00581C2F" w:rsidRPr="000C4762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2"/>
                            <w:szCs w:val="22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7" o:spid="_x0000_s1041" style="position:absolute;left:4560;top:14393;width:519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    <v:textbox inset="1pt,1pt,1pt,1pt">
                    <w:txbxContent>
                      <w:p w:rsidR="00581C2F" w:rsidRPr="000C4762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2"/>
                            <w:szCs w:val="22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Дата</w:t>
                        </w:r>
                      </w:p>
                    </w:txbxContent>
                  </v:textbox>
                </v:rect>
                <v:rect id="Rectangle 18" o:spid="_x0000_s1042" style="position:absolute;left:9398;top:14663;width:765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    <v:textbox inset="1pt,1pt,1pt,1pt">
                    <w:txbxContent>
                      <w:p w:rsidR="00581C2F" w:rsidRPr="000C4762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2"/>
                            <w:szCs w:val="22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Лист</w:t>
                        </w:r>
                      </w:p>
                    </w:txbxContent>
                  </v:textbox>
                </v:rect>
                <v:rect id="Rectangle 19" o:spid="_x0000_s1043" style="position:absolute;left:9398;top:14948;width:765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8SEsIA&#10;AADbAAAADwAAAGRycy9kb3ducmV2LnhtbESPQWvCQBCF70L/wzKF3nRTKWKjawhCoNdGhR6H7JhE&#10;s7Pp7lbTf985FLzN8N689822mNygbhRi79nA6yIDRdx423Nr4Hio5mtQMSFbHDyTgV+KUOyeZlvM&#10;rb/zJ93q1CoJ4ZijgS6lMdc6Nh05jAs/Eot29sFhkjW02ga8S7gb9DLLVtphz9LQ4Uj7jppr/eMM&#10;lOVlOn3X71hFvc7Cyr7Ztvwy5uV5KjegEk3pYf6//rCCL7Dyiw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xISwgAAANsAAAAPAAAAAAAAAAAAAAAAAJgCAABkcnMvZG93&#10;bnJldi54bWxQSwUGAAAAAAQABAD1AAAAhwMAAAAA&#10;" filled="f" stroked="f" strokeweight=".25pt">
                  <v:textbox inset="1pt,1pt,1pt,1pt">
                    <w:txbxContent>
                      <w:p w:rsidR="00581C2F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0"/>
                          </w:rPr>
                        </w:pPr>
                        <w:r>
                          <w:rPr>
                            <w:rFonts w:ascii="GOST type B" w:hAnsi="GOST type B"/>
                            <w:sz w:val="20"/>
                          </w:rPr>
                          <w:t>3</w:t>
                        </w:r>
                      </w:p>
                    </w:txbxContent>
                  </v:textbox>
                </v:rect>
                <v:rect id="Rectangle 20" o:spid="_x0000_s1044" style="position:absolute;left:5160;top:13830;width:6308;height: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3ib0A&#10;AADbAAAADwAAAGRycy9kb3ducmV2LnhtbERPTYvCMBC9C/6HMII3TRURrUYpguDVrsIeh2a2rTaT&#10;mkSt/94sCN7m8T5nve1MIx7kfG1ZwWScgCAurK65VHD62Y8WIHxA1thYJgUv8rDd9HtrTLV98pEe&#10;eShFDGGfooIqhDaV0hcVGfRj2xJH7s86gyFCV0rt8BnDTSOnSTKXBmuODRW2tKuouOZ3oyDLLt35&#10;li9x7+UicXM902X2q9Rw0GUrEIG68BV/3Acd5y/h/5d4gN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lO3ib0AAADbAAAADwAAAAAAAAAAAAAAAACYAgAAZHJzL2Rvd25yZXYu&#10;eG1sUEsFBgAAAAAEAAQA9QAAAIIDAAAAAA==&#10;" filled="f" stroked="f" strokeweight=".25pt">
                  <v:textbox inset="1pt,1pt,1pt,1pt">
                    <w:txbxContent>
                      <w:p w:rsidR="00581C2F" w:rsidRDefault="00581C2F" w:rsidP="005A6A8B">
                        <w:pPr>
                          <w:pStyle w:val="ae"/>
                          <w:spacing w:before="120"/>
                          <w:jc w:val="center"/>
                          <w:rPr>
                            <w:rFonts w:ascii="GOST type B" w:hAnsi="GOST type B"/>
                            <w:sz w:val="48"/>
                          </w:rPr>
                        </w:pPr>
                        <w:r>
                          <w:rPr>
                            <w:rFonts w:ascii="GOST type B" w:hAnsi="GOST type B"/>
                            <w:sz w:val="48"/>
                          </w:rPr>
                          <w:t>Курсовой проект</w:t>
                        </w:r>
                      </w:p>
                    </w:txbxContent>
                  </v:textbox>
                </v:rect>
                <v:line id="Line 21" o:spid="_x0000_s1045" style="position:absolute;visibility:visible;mso-wrap-style:square" from="1140,14643" to="11499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jlEb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/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5jlEbwAAADbAAAADwAAAAAAAAAAAAAAAAChAgAA&#10;ZHJzL2Rvd25yZXYueG1sUEsFBgAAAAAEAAQA+QAAAIoDAAAAAA==&#10;" strokeweight="2pt"/>
                <v:line id="Line 22" o:spid="_x0000_s1046" style="position:absolute;visibility:visible;mso-wrap-style:square" from="1147,14368" to="5101,14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RAi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NRAir8AAADbAAAADwAAAAAAAAAAAAAAAACh&#10;AgAAZHJzL2Rvd25yZXYueG1sUEsFBgAAAAAEAAQA+QAAAI0DAAAAAA==&#10;" strokeweight="2pt"/>
                <v:line id="Line 23" o:spid="_x0000_s1047" style="position:absolute;visibility:visible;mso-wrap-style:square" from="1139,14091" to="5093,14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XGcMAAADb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yH+5f0A+T0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sFxnDAAAA2wAAAA8AAAAAAAAAAAAA&#10;AAAAoQIAAGRycy9kb3ducmV2LnhtbFBLBQYAAAAABAAEAPkAAACRAwAAAAA=&#10;" strokeweight="1pt"/>
                <v:line id="Line 24" o:spid="_x0000_s1048" style="position:absolute;visibility:visible;mso-wrap-style:square" from="1139,15194" to="5093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Cygs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4LKCxAAAANsAAAAPAAAAAAAAAAAA&#10;AAAAAKECAABkcnMvZG93bnJldi54bWxQSwUGAAAAAAQABAD5AAAAkgMAAAAA&#10;" strokeweight="1pt"/>
                <v:line id="Line 25" o:spid="_x0000_s1049" style="position:absolute;visibility:visible;mso-wrap-style:square" from="1139,14917" to="5093,14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q9s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CSr2xAAAANsAAAAPAAAAAAAAAAAA&#10;AAAAAKECAABkcnMvZG93bnJldi54bWxQSwUGAAAAAAQABAD5AAAAkgMAAAAA&#10;" strokeweight="1pt"/>
                <v:group id="Group 26" o:spid="_x0000_s1050" style="position:absolute;left:1154;top:14670;width:2491;height:242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rect id="Rectangle 27" o:spid="_x0000_s105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DpRsAA&#10;AADbAAAADwAAAGRycy9kb3ducmV2LnhtbESPQYvCMBSE7wv+h/AEb2uqSNFqlLIgeLWr4PHRPNtq&#10;81KTrNZ/bxYEj8PMfMOsNr1pxZ2cbywrmIwTEMSl1Q1XCg6/2+85CB+QNbaWScGTPGzWg68VZto+&#10;eE/3IlQiQthnqKAOocuk9GVNBv3YdsTRO1tnMETpKqkdPiLctHKaJKk02HBcqLGjn5rKa/FnFOT5&#10;pT/eigVuvZwnLtUzXeUnpUbDPl+CCNSHT/jd3mkF0xT+v8Qf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DpRsAAAADbAAAADwAAAAAAAAAAAAAAAACYAgAAZHJzL2Rvd25y&#10;ZXYueG1sUEsFBgAAAAAEAAQA9QAAAIUDAAAAAA==&#10;" filled="f" stroked="f" strokeweight=".25pt">
                    <v:textbox inset="1pt,1pt,1pt,1pt">
                      <w:txbxContent>
                        <w:p w:rsidR="00581C2F" w:rsidRPr="000C4762" w:rsidRDefault="00581C2F" w:rsidP="005A6A8B">
                          <w:pPr>
                            <w:pStyle w:val="ae"/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</w:pPr>
                          <w:r w:rsidRPr="000C4762"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  <w:t>Разраб.</w:t>
                          </w:r>
                        </w:p>
                      </w:txbxContent>
                    </v:textbox>
                  </v:rect>
                  <v:rect id="Rectangle 28" o:spid="_x0000_s105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xM3cIA&#10;AADbAAAADwAAAGRycy9kb3ducmV2LnhtbESPwWrDMBBE74H8g9hAb7GcUBLXtRJMINBr3QR6XKyt&#10;7dZaOZJiu39fFQo9DjPzhimOs+nFSM53lhVskhQEcW11x42Cy9t5nYHwAVljb5kUfJOH42G5KDDX&#10;duJXGqvQiAhhn6OCNoQhl9LXLRn0iR2Io/dhncEQpWukdjhFuOnlNk130mDHcaHFgU4t1V/V3Sgo&#10;y8/5eque8OxllrqdftRN+a7Uw2oun0EEmsN/+K/9ohVs9/D7Jf4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7EzdwgAAANsAAAAPAAAAAAAAAAAAAAAAAJgCAABkcnMvZG93&#10;bnJldi54bWxQSwUGAAAAAAQABAD1AAAAhwMAAAAA&#10;" filled="f" stroked="f" strokeweight=".25pt">
                    <v:textbox inset="1pt,1pt,1pt,1pt">
                      <w:txbxContent>
                        <w:p w:rsidR="00581C2F" w:rsidRPr="00061438" w:rsidRDefault="00581C2F" w:rsidP="005A6A8B">
                          <w:pPr>
                            <w:pStyle w:val="ae"/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  <w:t>Глобин А.В.</w:t>
                          </w:r>
                        </w:p>
                      </w:txbxContent>
                    </v:textbox>
                  </v:rect>
                </v:group>
                <v:group id="Group 29" o:spid="_x0000_s1053" style="position:absolute;left:1154;top:14941;width:2491;height:241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rect id="Rectangle 30" o:spid="_x0000_s105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9NM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sEyg9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/fTTBAAAA2wAAAA8AAAAAAAAAAAAAAAAAmAIAAGRycy9kb3du&#10;cmV2LnhtbFBLBQYAAAAABAAEAPUAAACGAwAAAAA=&#10;" filled="f" stroked="f" strokeweight=".25pt">
                    <v:textbox inset="1pt,1pt,1pt,1pt">
                      <w:txbxContent>
                        <w:p w:rsidR="00581C2F" w:rsidRDefault="00581C2F" w:rsidP="005A6A8B">
                          <w:pPr>
                            <w:pStyle w:val="ae"/>
                            <w:rPr>
                              <w:rFonts w:ascii="GOST type B" w:hAnsi="GOST type B"/>
                              <w:sz w:val="20"/>
                            </w:rPr>
                          </w:pPr>
                          <w:r>
                            <w:rPr>
                              <w:rFonts w:ascii="GOST type B" w:hAnsi="GOST type B"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1" o:spid="_x0000_s105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xCdL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9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NxCdL0AAADbAAAADwAAAAAAAAAAAAAAAACYAgAAZHJzL2Rvd25yZXYu&#10;eG1sUEsFBgAAAAAEAAQA9QAAAIIDAAAAAA==&#10;" filled="f" stroked="f" strokeweight=".25pt">
                    <v:textbox inset="1pt,1pt,1pt,1pt">
                      <w:txbxContent>
                        <w:p w:rsidR="00581C2F" w:rsidRDefault="00581C2F" w:rsidP="005A6A8B">
                          <w:pPr>
                            <w:pStyle w:val="ae"/>
                            <w:rPr>
                              <w:rFonts w:ascii="GOST type B" w:hAnsi="GOST type B"/>
                              <w:sz w:val="20"/>
                            </w:rPr>
                          </w:pPr>
                          <w:proofErr w:type="spellStart"/>
                          <w:r>
                            <w:rPr>
                              <w:rFonts w:ascii="GOST type B" w:hAnsi="GOST type B"/>
                              <w:sz w:val="20"/>
                            </w:rPr>
                            <w:t>Зосименко</w:t>
                          </w:r>
                          <w:proofErr w:type="spellEnd"/>
                          <w:r>
                            <w:rPr>
                              <w:rFonts w:ascii="GOST type B" w:hAnsi="GOST type B"/>
                              <w:sz w:val="20"/>
                            </w:rPr>
                            <w:t xml:space="preserve"> К.В.</w:t>
                          </w:r>
                        </w:p>
                        <w:p w:rsidR="00581C2F" w:rsidRDefault="00581C2F" w:rsidP="005A6A8B"/>
                      </w:txbxContent>
                    </v:textbox>
                  </v:rect>
                </v:group>
                <v:group id="Group 32" o:spid="_x0000_s1056" style="position:absolute;left:1154;top:15218;width:2642;height:299" coordsize="21212,246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rect id="Rectangle 33" o:spid="_x0000_s105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J5mMIA&#10;AADbAAAADwAAAGRycy9kb3ducmV2LnhtbESPwWrDMBBE74H8g9hAb7GctATXtRJMINBr3QR6XKyt&#10;7dZaOZJiu39fFQo5DjPzhikOs+nFSM53lhVskhQEcW11x42C8/tpnYHwAVljb5kU/JCHw365KDDX&#10;duI3GqvQiAhhn6OCNoQhl9LXLRn0iR2Io/dpncEQpWukdjhFuOnlNk130mDHcaHFgY4t1d/VzSgo&#10;y6/5cq2e8eRllrqdftJN+aHUw2ouX0AEmsM9/N9+1Qoe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QnmYwgAAANsAAAAPAAAAAAAAAAAAAAAAAJgCAABkcnMvZG93&#10;bnJldi54bWxQSwUGAAAAAAQABAD1AAAAhwMAAAAA&#10;" filled="f" stroked="f" strokeweight=".25pt">
                    <v:textbox inset="1pt,1pt,1pt,1pt">
                      <w:txbxContent>
                        <w:p w:rsidR="00581C2F" w:rsidRPr="000C4762" w:rsidRDefault="00581C2F" w:rsidP="005A6A8B">
                          <w:pPr>
                            <w:pStyle w:val="ae"/>
                            <w:rPr>
                              <w:sz w:val="22"/>
                              <w:szCs w:val="22"/>
                            </w:rPr>
                          </w:pPr>
                          <w:r w:rsidRPr="000C4762"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  <w:t>Провер.</w:t>
                          </w:r>
                        </w:p>
                      </w:txbxContent>
                    </v:textbox>
                  </v:rect>
                  <v:rect id="Rectangle 34" o:spid="_x0000_s1058" style="position:absolute;left:8856;top:1716;width:12356;height:22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7cA8IA&#10;AADbAAAADwAAAGRycy9kb3ducmV2LnhtbESPQWvCQBSE74L/YXmF3nTTpoiNrhIKgV5NFXp8ZJ9J&#10;NPs27m6T9N+7hYLHYWa+Ybb7yXRiIOdbywpelgkI4srqlmsFx69isQbhA7LGzjIp+CUP+918tsVM&#10;25EPNJShFhHCPkMFTQh9JqWvGjLol7Ynjt7ZOoMhSldL7XCMcNPJ1yRZSYMtx4UGe/poqLqWP0ZB&#10;nl+m0618x8LLdeJW+k3X+bdSz09TvgERaAqP8H/7UytIU/j7En+A3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twDwgAAANsAAAAPAAAAAAAAAAAAAAAAAJgCAABkcnMvZG93&#10;bnJldi54bWxQSwUGAAAAAAQABAD1AAAAhwMAAAAA&#10;" filled="f" stroked="f" strokeweight=".25pt">
                    <v:textbox inset="1pt,1pt,1pt,1pt">
                      <w:txbxContent>
                        <w:p w:rsidR="00581C2F" w:rsidRPr="00CA1B19" w:rsidRDefault="00581C2F" w:rsidP="005A6A8B">
                          <w:pPr>
                            <w:pStyle w:val="ae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  <w:t>Тимофеева О.Л</w:t>
                          </w:r>
                        </w:p>
                      </w:txbxContent>
                    </v:textbox>
                  </v:rect>
                </v:group>
                <v:group id="Group 35" o:spid="_x0000_s1059" style="position:absolute;left:1154;top:15488;width:2491;height:242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rect id="Rectangle 36" o:spid="_x0000_s106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h7M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3geQ3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h7MMAAADbAAAADwAAAAAAAAAAAAAAAACYAgAAZHJzL2Rv&#10;d25yZXYueG1sUEsFBgAAAAAEAAQA9QAAAIgDAAAAAA==&#10;" filled="f" stroked="f" strokeweight=".25pt">
                    <v:textbox inset="1pt,1pt,1pt,1pt">
                      <w:txbxContent>
                        <w:p w:rsidR="00581C2F" w:rsidRPr="000C4762" w:rsidRDefault="00581C2F" w:rsidP="005A6A8B">
                          <w:pPr>
                            <w:pStyle w:val="ae"/>
                            <w:rPr>
                              <w:sz w:val="22"/>
                              <w:szCs w:val="22"/>
                            </w:rPr>
                          </w:pPr>
                          <w:r w:rsidRPr="000C4762"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  <w:t>Н. Контр</w:t>
                          </w:r>
                          <w:r w:rsidRPr="000C4762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7" o:spid="_x0000_s106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l/m8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YJ7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Hl/m8AAAADbAAAADwAAAAAAAAAAAAAAAACYAgAAZHJzL2Rvd25y&#10;ZXYueG1sUEsFBgAAAAAEAAQA9QAAAIUDAAAAAA==&#10;" filled="f" stroked="f" strokeweight=".25pt">
                    <v:textbox inset="1pt,1pt,1pt,1pt">
                      <w:txbxContent>
                        <w:p w:rsidR="00581C2F" w:rsidRDefault="00581C2F" w:rsidP="005A6A8B"/>
                      </w:txbxContent>
                    </v:textbox>
                  </v:rect>
                </v:group>
                <v:group id="Group 38" o:spid="_x0000_s1062" style="position:absolute;left:1154;top:15758;width:2491;height:242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rect id="Rectangle 39" o:spid="_x0000_s106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Ocr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s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qpOcr0AAADbAAAADwAAAAAAAAAAAAAAAACYAgAAZHJzL2Rvd25yZXYu&#10;eG1sUEsFBgAAAAAEAAQA9QAAAIIDAAAAAA==&#10;" filled="f" stroked="f" strokeweight=".25pt">
                    <v:textbox inset="1pt,1pt,1pt,1pt">
                      <w:txbxContent>
                        <w:p w:rsidR="00581C2F" w:rsidRPr="000C4762" w:rsidRDefault="00581C2F" w:rsidP="005A6A8B">
                          <w:pPr>
                            <w:pStyle w:val="ae"/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</w:pPr>
                          <w:r w:rsidRPr="000C4762">
                            <w:rPr>
                              <w:rFonts w:ascii="GOST type B" w:hAnsi="GOST type B"/>
                              <w:sz w:val="22"/>
                              <w:szCs w:val="22"/>
                            </w:rPr>
                            <w:t>Утверд.</w:t>
                          </w:r>
                        </w:p>
                      </w:txbxContent>
                    </v:textbox>
                  </v:rect>
                  <v:rect id="Rectangle 40" o:spid="_x0000_s106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br6cAA&#10;AADbAAAADwAAAGRycy9kb3ducmV2LnhtbESPQYvCMBSE74L/ITxhb5quimjXKEUQvFoVPD6aZ9vd&#10;5qUmUbv/3giCx2FmvmGW68404k7O15YVfI8SEMSF1TWXCo6H7XAOwgdkjY1lUvBPHtarfm+JqbYP&#10;3tM9D6WIEPYpKqhCaFMpfVGRQT+yLXH0LtYZDFG6UmqHjwg3jRwnyUwarDkuVNjSpqLiL78ZBVn2&#10;252u+QK3Xs4TN9NTXWZnpb4GXfYDIlAXPuF3e6cVTBbw+hJ/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ebr6cAAAADbAAAADwAAAAAAAAAAAAAAAACYAgAAZHJzL2Rvd25y&#10;ZXYueG1sUEsFBgAAAAAEAAQA9QAAAIUDAAAAAA==&#10;" filled="f" stroked="f" strokeweight=".25pt">
                    <v:textbox inset="1pt,1pt,1pt,1pt">
                      <w:txbxContent>
                        <w:p w:rsidR="00581C2F" w:rsidRDefault="00581C2F" w:rsidP="005A6A8B"/>
                      </w:txbxContent>
                    </v:textbox>
                  </v:rect>
                </v:group>
                <v:line id="Line 41" o:spid="_x0000_s1065" style="position:absolute;visibility:visible;mso-wrap-style:square" from="8512,14648" to="8512,16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AsbwAAADbAAAADwAAAGRycy9kb3ducmV2LnhtbERPvQrCMBDeBd8hnOCmqaIi1SgiVNzE&#10;2sXtbM622FxKE7W+vRkEx4/vf73tTC1e1LrKsoLJOAJBnFtdcaEguySjJQjnkTXWlknBhxxsN/3e&#10;GmNt33ymV+oLEULYxaig9L6JpXR5SQbd2DbEgbvb1qAPsC2kbvEdwk0tp1G0kAYrDg0lNrQvKX+k&#10;T6Pgcc3myeG015c63elbkfjr7a6VGg663QqEp87/xT/3USuYhfX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JkcAsbwAAADbAAAADwAAAAAAAAAAAAAAAAChAgAA&#10;ZHJzL2Rvd25yZXYueG1sUEsFBgAAAAAEAAQA+QAAAIoDAAAAAA==&#10;" strokeweight="2pt"/>
                <v:rect id="Rectangle 42" o:spid="_x0000_s1066" style="position:absolute;left:5174;top:14707;width:3264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aUksEA&#10;AADbAAAADwAAAGRycy9kb3ducmV2LnhtbESPQWvCQBSE7wX/w/IEb3VjCUGjmxAKQq+mLXh8ZJ9J&#10;NPs27m41/nu3UOhxmJlvmF05mUHcyPnesoLVMgFB3Fjdc6vg63P/ugbhA7LGwTIpeJCHspi97DDX&#10;9s4HutWhFRHCPkcFXQhjLqVvOjLol3Ykjt7JOoMhStdK7fAe4WaQb0mSSYM9x4UOR3rvqLnUP0ZB&#10;VZ2n72u9wb2X68RlOtVtdVRqMZ+qLYhAU/gP/7U/tIJ0Bb9f4g+Q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WlJLBAAAA2wAAAA8AAAAAAAAAAAAAAAAAmAIAAGRycy9kb3du&#10;cmV2LnhtbFBLBQYAAAAABAAEAPUAAACGAwAAAAA=&#10;" filled="f" stroked="f" strokeweight=".25pt">
                  <v:textbox inset="1pt,1pt,1pt,1pt">
                    <w:txbxContent>
                      <w:p w:rsidR="00581C2F" w:rsidRDefault="00581C2F" w:rsidP="005A6A8B">
                        <w:pPr>
                          <w:pStyle w:val="ae"/>
                          <w:spacing w:before="360"/>
                          <w:jc w:val="center"/>
                          <w:rPr>
                            <w:rFonts w:ascii="GOST type B" w:hAnsi="GOST type B"/>
                          </w:rPr>
                        </w:pPr>
                        <w:r>
                          <w:rPr>
                            <w:rFonts w:ascii="GOST type B" w:hAnsi="GOST type B"/>
                          </w:rPr>
                          <w:t>Пояснительная записка</w:t>
                        </w:r>
                      </w:p>
                    </w:txbxContent>
                  </v:textbox>
                </v:rect>
                <v:line id="Line 43" o:spid="_x0000_s1067" style="position:absolute;visibility:visible;mso-wrap-style:square" from="8512,14920" to="11505,14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7Xb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Y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dk7Xb8AAADbAAAADwAAAAAAAAAAAAAAAACh&#10;AgAAZHJzL2Rvd25yZXYueG1sUEsFBgAAAAAEAAQA+QAAAI0DAAAAAA==&#10;" strokeweight="2pt"/>
                <v:line id="Line 44" o:spid="_x0000_s1068" style="position:absolute;visibility:visible;mso-wrap-style:square" from="8511,15195" to="11504,15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WexsIAAADb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z+D9Jfw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pWexsIAAADbAAAADwAAAAAAAAAAAAAA&#10;AAChAgAAZHJzL2Rvd25yZXYueG1sUEsFBgAAAAAEAAQA+QAAAJADAAAAAA==&#10;" strokeweight="2pt"/>
                <v:line id="Line 45" o:spid="_x0000_s1069" style="position:absolute;visibility:visible;mso-wrap-style:square" from="10206,14648" to="10208,1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YXkr0AAADcAAAADwAAAGRycy9kb3ducmV2LnhtbERPvQrCMBDeBd8hnOCmaQVFqlFEqLiJ&#10;1cXtbM622FxKE7W+vREEt/v4fm+57kwtntS6yrKCeByBIM6trrhQcD6lozkI55E11pZJwZscrFf9&#10;3hITbV98pGfmCxFC2CWooPS+SaR0eUkG3dg2xIG72dagD7AtpG7xFcJNLSdRNJMGKw4NJTa0LSm/&#10;Zw+j4H45T9PdYatPdbbR1yL1l+tNKzUcdJsFCE+d/4t/7r0O8+MYvs+EC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7mF5K9AAAA3AAAAA8AAAAAAAAAAAAAAAAAoQIA&#10;AGRycy9kb3ducmV2LnhtbFBLBQYAAAAABAAEAPkAAACLAwAAAAA=&#10;" strokeweight="2pt"/>
                <v:rect id="Rectangle 46" o:spid="_x0000_s1070" style="position:absolute;left:8550;top:14663;width:765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OE2r8A&#10;AADcAAAADwAAAGRycy9kb3ducmV2LnhtbERPTYvCMBC9C/6HMMLeNFUW0WpayoLg1boLHodmbKvN&#10;pCZZrf/eCAt7m8f7nG0+mE7cyfnWsoL5LAFBXFndcq3g+7ibrkD4gKyxs0wKnuQhz8ajLabaPvhA&#10;9zLUIoawT1FBE0KfSumrhgz6me2JI3e2zmCI0NVSO3zEcNPJRZIspcGWY0ODPX01VF3LX6OgKC7D&#10;z61c487LVeKW+lPXxUmpj8lQbEAEGsK/+M+913H+fAHvZ+IFMn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A4TavwAAANwAAAAPAAAAAAAAAAAAAAAAAJgCAABkcnMvZG93bnJl&#10;di54bWxQSwUGAAAAAAQABAD1AAAAhAMAAAAA&#10;" filled="f" stroked="f" strokeweight=".25pt">
                  <v:textbox inset="1pt,1pt,1pt,1pt">
                    <w:txbxContent>
                      <w:p w:rsidR="00581C2F" w:rsidRPr="000C4762" w:rsidRDefault="00581C2F" w:rsidP="005A6A8B">
                        <w:pPr>
                          <w:pStyle w:val="ae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Лит</w:t>
                        </w:r>
                        <w:r w:rsidRPr="000C4762">
                          <w:rPr>
                            <w:sz w:val="22"/>
                            <w:szCs w:val="22"/>
                          </w:rPr>
                          <w:t>.</w:t>
                        </w:r>
                      </w:p>
                    </w:txbxContent>
                  </v:textbox>
                </v:rect>
                <v:rect id="Rectangle 47" o:spid="_x0000_s1071" style="position:absolute;left:10253;top:14663;width:1207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8hQcEA&#10;AADcAAAADwAAAGRycy9kb3ducmV2LnhtbERPTWvCQBC9C/0PyxR6001sEU1dJQiBXk0VPA7ZaZI2&#10;Oxt31yT9926h4G0e73O2+8l0YiDnW8sK0kUCgriyuuVawemzmK9B+ICssbNMCn7Jw373NNtipu3I&#10;RxrKUIsYwj5DBU0IfSalrxoy6Be2J47cl3UGQ4SultrhGMNNJ5dJspIGW44NDfZ0aKj6KW9GQZ5/&#10;T+drucHCy3XiVvpN1/lFqZfnKX8HEWgKD/G/+0PH+ekr/D0TL5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PIUHBAAAA3AAAAA8AAAAAAAAAAAAAAAAAmAIAAGRycy9kb3du&#10;cmV2LnhtbFBLBQYAAAAABAAEAPUAAACGAwAAAAA=&#10;" filled="f" stroked="f" strokeweight=".25pt">
                  <v:textbox inset="1pt,1pt,1pt,1pt">
                    <w:txbxContent>
                      <w:p w:rsidR="00581C2F" w:rsidRPr="000C4762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2"/>
                            <w:szCs w:val="22"/>
                          </w:rPr>
                        </w:pPr>
                        <w:r w:rsidRPr="000C4762">
                          <w:rPr>
                            <w:rFonts w:ascii="GOST type B" w:hAnsi="GOST type B"/>
                            <w:sz w:val="22"/>
                            <w:szCs w:val="22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48" o:spid="_x0000_s1072" style="position:absolute;left:10260;top:14940;width:1207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a5Nb8A&#10;AADcAAAADwAAAGRycy9kb3ducmV2LnhtbERPTYvCMBC9C/6HMAt707Qi4naNUoSC160KHodmtu1u&#10;M6lJ1PrvjSB4m8f7nNVmMJ24kvOtZQXpNAFBXFndcq3gsC8mSxA+IGvsLJOCO3nYrMejFWba3viH&#10;rmWoRQxhn6GCJoQ+k9JXDRn0U9sTR+7XOoMhQldL7fAWw00nZ0mykAZbjg0N9rRtqPovL0ZBnv8N&#10;x3P5hYWXy8Qt9FzX+Umpz48h/wYRaAhv8cu903F+OofnM/ECuX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prk1vwAAANwAAAAPAAAAAAAAAAAAAAAAAJgCAABkcnMvZG93bnJl&#10;di54bWxQSwUGAAAAAAQABAD1AAAAhAMAAAAA&#10;" filled="f" stroked="f" strokeweight=".25pt">
                  <v:textbox inset="1pt,1pt,1pt,1pt">
                    <w:txbxContent>
                      <w:p w:rsidR="00581C2F" w:rsidRDefault="00581C2F" w:rsidP="005A6A8B">
                        <w:pPr>
                          <w:jc w:val="center"/>
                        </w:pPr>
                        <w:r>
                          <w:t>47</w:t>
                        </w:r>
                      </w:p>
                    </w:txbxContent>
                  </v:textbox>
                </v:rect>
                <v:line id="Line 49" o:spid="_x0000_s1073" style="position:absolute;visibility:visible;mso-wrap-style:square" from="8789,14925" to="8790,1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6TIsIAAADcAAAADwAAAGRycy9kb3ducmV2LnhtbERPzWoCMRC+C32HMIXeanYLFrsapbQK&#10;lR7ErQ8wbsbN6mayJFG3Pr0pFLzNx/c703lvW3EmHxrHCvJhBoK4crrhWsH2Z/k8BhEissbWMSn4&#10;pQDz2cNgioV2F97QuYy1SCEcClRgYuwKKUNlyGIYuo44cXvnLcYEfS21x0sKt618ybJXabHh1GCw&#10;ow9D1bE8WQUrv/s+5tfayB2v/KJdf74Fe1Dq6bF/n4CI1Me7+N/9pdP8fAR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6TIsIAAADcAAAADwAAAAAAAAAAAAAA&#10;AAChAgAAZHJzL2Rvd25yZXYueG1sUEsFBgAAAAAEAAQA+QAAAJADAAAAAA==&#10;" strokeweight="1pt"/>
                <v:line id="Line 50" o:spid="_x0000_s1074" style="position:absolute;visibility:visible;mso-wrap-style:square" from="9072,14926" to="9073,1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wNVcIAAADcAAAADwAAAGRycy9kb3ducmV2LnhtbERPzWoCMRC+F3yHMIK3mt0epN1uVopW&#10;UHooVR9g3Ew3WzeTJYm6+vRNoeBtPr7fKeeD7cSZfGgdK8inGQji2umWGwX73erxGUSIyBo7x6Tg&#10;SgHm1eihxEK7C3/ReRsbkUI4FKjAxNgXUobakMUwdT1x4r6dtxgT9I3UHi8p3HbyKctm0mLLqcFg&#10;TwtD9XF7sgo2/vBxzG+NkQfe+Pfuc/kS7I9Sk/Hw9goi0hDv4n/3Wqf5+Qz+nkkXy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wNVcIAAADcAAAADwAAAAAAAAAAAAAA&#10;AAChAgAAZHJzL2Rvd25yZXYueG1sUEsFBgAAAAAEAAQA+QAAAJADAAAAAA==&#10;" strokeweight="1pt"/>
                <v:rect id="Rectangle 51" o:spid="_x0000_s1075" style="position:absolute;left:8550;top:15304;width:291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QnQsEA&#10;AADcAAAADwAAAGRycy9kb3ducmV2LnhtbERPyWrDMBC9B/oPYgq9JbJDyeJGCSZg6DVuAjkO1tR2&#10;a40cSbHdv48Khd7m8dbZHSbTiYGcby0rSBcJCOLK6pZrBeePYr4B4QOyxs4yKfghD4f902yHmbYj&#10;n2goQy1iCPsMFTQh9JmUvmrIoF/Ynjhyn9YZDBG6WmqHYww3nVwmyUoabDk2NNjTsaHqu7wbBXn+&#10;NV1u5RYLLzeJW+lXXedXpV6ep/wNRKAp/Iv/3O86zk/X8PtMvED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0J0LBAAAA3AAAAA8AAAAAAAAAAAAAAAAAmAIAAGRycy9kb3du&#10;cmV2LnhtbFBLBQYAAAAABAAEAPUAAACGAwAAAAA=&#10;" filled="f" stroked="f" strokeweight=".25pt">
                  <v:textbox inset="1pt,1pt,1pt,1pt">
                    <w:txbxContent>
                      <w:p w:rsidR="00581C2F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4"/>
                          </w:rPr>
                        </w:pPr>
                        <w:r>
                          <w:rPr>
                            <w:rFonts w:ascii="GOST type B" w:hAnsi="GOST type B"/>
                            <w:sz w:val="24"/>
                          </w:rPr>
                          <w:t>Кафедра ИС,</w:t>
                        </w:r>
                      </w:p>
                      <w:p w:rsidR="00581C2F" w:rsidRDefault="00581C2F" w:rsidP="005A6A8B">
                        <w:pPr>
                          <w:pStyle w:val="ae"/>
                          <w:jc w:val="center"/>
                          <w:rPr>
                            <w:rFonts w:ascii="GOST type B" w:hAnsi="GOST type B"/>
                            <w:sz w:val="24"/>
                          </w:rPr>
                        </w:pPr>
                        <w:r>
                          <w:rPr>
                            <w:rFonts w:ascii="GOST type B" w:hAnsi="GOST type B"/>
                            <w:sz w:val="24"/>
                          </w:rPr>
                          <w:t>группа И-31д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5A6A8B" w:rsidRPr="005A6A8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A6A8B" w:rsidRPr="005A6A8B">
        <w:rPr>
          <w:rFonts w:ascii="Times New Roman" w:hAnsi="Times New Roman"/>
          <w:sz w:val="28"/>
          <w:szCs w:val="28"/>
        </w:rPr>
        <w:t>СОДЕРЖАНИЕ</w:t>
      </w:r>
    </w:p>
    <w:p w:rsidR="005A6A8B" w:rsidRPr="005A6A8B" w:rsidRDefault="005A6A8B" w:rsidP="005A6A8B">
      <w:pPr>
        <w:pStyle w:val="af"/>
        <w:jc w:val="center"/>
        <w:rPr>
          <w:rFonts w:ascii="Times New Roman" w:hAnsi="Times New Roman"/>
          <w:sz w:val="28"/>
          <w:szCs w:val="28"/>
        </w:rPr>
      </w:pPr>
    </w:p>
    <w:p w:rsidR="005A6A8B" w:rsidRPr="005A6A8B" w:rsidRDefault="0023064A" w:rsidP="00614ACB">
      <w:pPr>
        <w:pStyle w:val="11"/>
        <w:spacing w:line="360" w:lineRule="auto"/>
        <w:jc w:val="left"/>
        <w:rPr>
          <w:szCs w:val="28"/>
        </w:rPr>
      </w:pPr>
      <w:r>
        <w:rPr>
          <w:szCs w:val="28"/>
        </w:rPr>
        <w:t>В</w:t>
      </w:r>
      <w:r w:rsidRPr="005A6A8B">
        <w:rPr>
          <w:szCs w:val="28"/>
        </w:rPr>
        <w:t>ведени</w:t>
      </w:r>
      <w:r>
        <w:rPr>
          <w:szCs w:val="28"/>
        </w:rPr>
        <w:t>е…………………………………………………………………</w:t>
      </w:r>
      <w:r w:rsidR="004C1E13">
        <w:rPr>
          <w:szCs w:val="28"/>
        </w:rPr>
        <w:t>.</w:t>
      </w:r>
      <w:r w:rsidR="00614ACB">
        <w:rPr>
          <w:szCs w:val="28"/>
        </w:rPr>
        <w:t>..</w:t>
      </w:r>
      <w:r>
        <w:rPr>
          <w:szCs w:val="28"/>
        </w:rPr>
        <w:t>4</w:t>
      </w:r>
    </w:p>
    <w:p w:rsidR="005A6A8B" w:rsidRPr="005A6A8B" w:rsidRDefault="0023064A" w:rsidP="00614ACB">
      <w:pPr>
        <w:pStyle w:val="a3"/>
        <w:numPr>
          <w:ilvl w:val="0"/>
          <w:numId w:val="21"/>
        </w:numPr>
        <w:spacing w:before="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П</w:t>
      </w:r>
      <w:r w:rsidRPr="005A6A8B">
        <w:rPr>
          <w:sz w:val="28"/>
          <w:szCs w:val="28"/>
          <w:u w:val="none"/>
        </w:rPr>
        <w:t>остановка задачи</w:t>
      </w:r>
      <w:r>
        <w:rPr>
          <w:sz w:val="28"/>
          <w:szCs w:val="28"/>
          <w:u w:val="none"/>
        </w:rPr>
        <w:t>……………………………………………………</w:t>
      </w:r>
      <w:r w:rsidR="00614ACB">
        <w:rPr>
          <w:sz w:val="28"/>
          <w:szCs w:val="28"/>
          <w:u w:val="none"/>
        </w:rPr>
        <w:t>.</w:t>
      </w:r>
      <w:r>
        <w:rPr>
          <w:sz w:val="28"/>
          <w:szCs w:val="28"/>
          <w:u w:val="none"/>
        </w:rPr>
        <w:t>.5</w:t>
      </w:r>
    </w:p>
    <w:p w:rsidR="005A6A8B" w:rsidRPr="005A6A8B" w:rsidRDefault="0023064A" w:rsidP="00614ACB">
      <w:pPr>
        <w:pStyle w:val="a3"/>
        <w:numPr>
          <w:ilvl w:val="0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А</w:t>
      </w:r>
      <w:r w:rsidRPr="005A6A8B">
        <w:rPr>
          <w:sz w:val="28"/>
          <w:szCs w:val="28"/>
          <w:u w:val="none"/>
        </w:rPr>
        <w:t>нализ предметной области</w:t>
      </w:r>
      <w:r>
        <w:rPr>
          <w:sz w:val="28"/>
          <w:szCs w:val="28"/>
          <w:u w:val="none"/>
        </w:rPr>
        <w:t>…………………………………………..7</w:t>
      </w:r>
    </w:p>
    <w:p w:rsidR="005A6A8B" w:rsidRPr="005A6A8B" w:rsidRDefault="0023064A" w:rsidP="00614ACB">
      <w:pPr>
        <w:pStyle w:val="a3"/>
        <w:numPr>
          <w:ilvl w:val="1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А</w:t>
      </w:r>
      <w:r w:rsidRPr="005A6A8B">
        <w:rPr>
          <w:sz w:val="28"/>
          <w:szCs w:val="28"/>
          <w:u w:val="none"/>
        </w:rPr>
        <w:t>нализ отношений между объектами</w:t>
      </w:r>
      <w:r>
        <w:rPr>
          <w:sz w:val="28"/>
          <w:szCs w:val="28"/>
          <w:u w:val="none"/>
        </w:rPr>
        <w:t>…………………………7</w:t>
      </w:r>
    </w:p>
    <w:p w:rsidR="005A6A8B" w:rsidRPr="005A6A8B" w:rsidRDefault="0023064A" w:rsidP="00614ACB">
      <w:pPr>
        <w:pStyle w:val="a3"/>
        <w:numPr>
          <w:ilvl w:val="1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 xml:space="preserve">Разработка </w:t>
      </w:r>
      <w:r>
        <w:rPr>
          <w:sz w:val="28"/>
          <w:szCs w:val="28"/>
          <w:u w:val="none"/>
          <w:lang w:val="en-US"/>
        </w:rPr>
        <w:t>ER</w:t>
      </w:r>
      <w:r w:rsidRPr="005A6A8B">
        <w:rPr>
          <w:sz w:val="28"/>
          <w:szCs w:val="28"/>
          <w:u w:val="none"/>
        </w:rPr>
        <w:t>-модели</w:t>
      </w:r>
      <w:r>
        <w:rPr>
          <w:sz w:val="28"/>
          <w:szCs w:val="28"/>
          <w:u w:val="none"/>
        </w:rPr>
        <w:t>…………………………………………</w:t>
      </w:r>
      <w:r w:rsidRPr="00614ACB">
        <w:rPr>
          <w:sz w:val="28"/>
          <w:szCs w:val="28"/>
          <w:u w:val="none"/>
        </w:rPr>
        <w:t>.</w:t>
      </w:r>
      <w:r w:rsidR="00614ACB">
        <w:rPr>
          <w:sz w:val="28"/>
          <w:szCs w:val="28"/>
          <w:u w:val="none"/>
        </w:rPr>
        <w:t>.</w:t>
      </w:r>
      <w:r w:rsidRPr="00614ACB">
        <w:rPr>
          <w:sz w:val="28"/>
          <w:szCs w:val="28"/>
          <w:u w:val="none"/>
        </w:rPr>
        <w:t>9</w:t>
      </w:r>
    </w:p>
    <w:p w:rsidR="005A6A8B" w:rsidRDefault="0023064A" w:rsidP="00614ACB">
      <w:pPr>
        <w:pStyle w:val="a3"/>
        <w:numPr>
          <w:ilvl w:val="0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Р</w:t>
      </w:r>
      <w:r w:rsidRPr="005A6A8B">
        <w:rPr>
          <w:sz w:val="28"/>
          <w:szCs w:val="28"/>
          <w:u w:val="none"/>
        </w:rPr>
        <w:t>азработк</w:t>
      </w:r>
      <w:r>
        <w:rPr>
          <w:sz w:val="28"/>
          <w:szCs w:val="28"/>
          <w:u w:val="none"/>
        </w:rPr>
        <w:t>а логической схемы базы данных</w:t>
      </w:r>
      <w:r>
        <w:rPr>
          <w:sz w:val="28"/>
          <w:szCs w:val="28"/>
          <w:u w:val="none"/>
        </w:rPr>
        <w:tab/>
        <w:t>……………………….</w:t>
      </w:r>
      <w:r w:rsidR="00614ACB">
        <w:rPr>
          <w:sz w:val="28"/>
          <w:szCs w:val="28"/>
          <w:u w:val="none"/>
        </w:rPr>
        <w:t>.</w:t>
      </w:r>
      <w:r>
        <w:rPr>
          <w:sz w:val="28"/>
          <w:szCs w:val="28"/>
          <w:u w:val="none"/>
        </w:rPr>
        <w:t>10</w:t>
      </w:r>
    </w:p>
    <w:p w:rsidR="0023064A" w:rsidRDefault="0023064A" w:rsidP="00614ACB">
      <w:pPr>
        <w:pStyle w:val="a3"/>
        <w:spacing w:before="120" w:beforeAutospacing="0" w:after="120"/>
        <w:ind w:left="1069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3.1     Обоснование выбора реляционной модели…………….…….</w:t>
      </w:r>
      <w:r w:rsidR="00614ACB">
        <w:rPr>
          <w:sz w:val="28"/>
          <w:szCs w:val="28"/>
          <w:u w:val="none"/>
        </w:rPr>
        <w:t>.</w:t>
      </w:r>
      <w:r>
        <w:rPr>
          <w:sz w:val="28"/>
          <w:szCs w:val="28"/>
          <w:u w:val="none"/>
        </w:rPr>
        <w:t>10</w:t>
      </w:r>
    </w:p>
    <w:p w:rsidR="004C1E13" w:rsidRDefault="004C1E13" w:rsidP="00614ACB">
      <w:pPr>
        <w:pStyle w:val="a3"/>
        <w:spacing w:before="120" w:beforeAutospacing="0" w:after="120"/>
        <w:ind w:left="1069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3.2      Построение концептуальной модели…………………..……..12</w:t>
      </w:r>
    </w:p>
    <w:p w:rsidR="004C1E13" w:rsidRDefault="004C1E13" w:rsidP="00614ACB">
      <w:pPr>
        <w:pStyle w:val="a3"/>
        <w:spacing w:before="120" w:beforeAutospacing="0" w:after="120"/>
        <w:ind w:left="1069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3.3      Нормализация исходной модели………………………...……13</w:t>
      </w:r>
    </w:p>
    <w:p w:rsidR="006573EC" w:rsidRDefault="006573EC" w:rsidP="00614ACB">
      <w:pPr>
        <w:pStyle w:val="a3"/>
        <w:spacing w:before="120" w:beforeAutospacing="0" w:after="120"/>
        <w:ind w:left="1069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ab/>
      </w:r>
      <w:r>
        <w:rPr>
          <w:sz w:val="28"/>
          <w:szCs w:val="28"/>
          <w:u w:val="none"/>
        </w:rPr>
        <w:tab/>
        <w:t>3.3.1  Первая нормальная форма……………………………14</w:t>
      </w:r>
    </w:p>
    <w:p w:rsidR="006573EC" w:rsidRDefault="006573EC" w:rsidP="00614ACB">
      <w:pPr>
        <w:pStyle w:val="a3"/>
        <w:spacing w:before="120" w:beforeAutospacing="0" w:after="120"/>
        <w:ind w:left="1069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ab/>
      </w:r>
      <w:r>
        <w:rPr>
          <w:sz w:val="28"/>
          <w:szCs w:val="28"/>
          <w:u w:val="none"/>
        </w:rPr>
        <w:tab/>
        <w:t>3.3.2..Вторая нормальная форма……………………………15</w:t>
      </w:r>
    </w:p>
    <w:p w:rsidR="006573EC" w:rsidRPr="006573EC" w:rsidRDefault="006573EC" w:rsidP="00614ACB">
      <w:pPr>
        <w:pStyle w:val="a3"/>
        <w:spacing w:before="120" w:beforeAutospacing="0" w:after="120"/>
        <w:ind w:left="1069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ab/>
      </w:r>
      <w:r>
        <w:rPr>
          <w:sz w:val="28"/>
          <w:szCs w:val="28"/>
          <w:u w:val="none"/>
        </w:rPr>
        <w:tab/>
        <w:t>3.3.3..Третья нормальная форма……………...…………….18</w:t>
      </w:r>
    </w:p>
    <w:p w:rsidR="005A6A8B" w:rsidRPr="005A6A8B" w:rsidRDefault="0023064A" w:rsidP="00614ACB">
      <w:pPr>
        <w:pStyle w:val="a3"/>
        <w:numPr>
          <w:ilvl w:val="0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 xml:space="preserve"> </w:t>
      </w:r>
      <w:r w:rsidR="00614ACB">
        <w:rPr>
          <w:sz w:val="28"/>
          <w:szCs w:val="28"/>
          <w:u w:val="none"/>
        </w:rPr>
        <w:t>Р</w:t>
      </w:r>
      <w:r w:rsidRPr="005A6A8B">
        <w:rPr>
          <w:sz w:val="28"/>
          <w:szCs w:val="28"/>
          <w:u w:val="none"/>
        </w:rPr>
        <w:t>еализация базы данных</w:t>
      </w:r>
      <w:r w:rsidRPr="005A6A8B">
        <w:rPr>
          <w:sz w:val="28"/>
          <w:szCs w:val="28"/>
          <w:u w:val="none"/>
        </w:rPr>
        <w:tab/>
      </w:r>
      <w:r>
        <w:rPr>
          <w:sz w:val="28"/>
          <w:szCs w:val="28"/>
          <w:u w:val="none"/>
        </w:rPr>
        <w:t>…………………</w:t>
      </w:r>
      <w:r w:rsidR="00614ACB">
        <w:rPr>
          <w:sz w:val="28"/>
          <w:szCs w:val="28"/>
          <w:u w:val="none"/>
        </w:rPr>
        <w:t>……………</w:t>
      </w:r>
      <w:r>
        <w:rPr>
          <w:sz w:val="28"/>
          <w:szCs w:val="28"/>
          <w:u w:val="none"/>
        </w:rPr>
        <w:t>…………</w:t>
      </w:r>
      <w:r w:rsidR="00614ACB">
        <w:rPr>
          <w:sz w:val="28"/>
          <w:szCs w:val="28"/>
          <w:u w:val="none"/>
        </w:rPr>
        <w:t>...</w:t>
      </w:r>
      <w:r>
        <w:rPr>
          <w:sz w:val="28"/>
          <w:szCs w:val="28"/>
          <w:u w:val="none"/>
        </w:rPr>
        <w:t>.</w:t>
      </w:r>
      <w:r w:rsidR="00614ACB">
        <w:rPr>
          <w:sz w:val="28"/>
          <w:szCs w:val="28"/>
          <w:u w:val="none"/>
        </w:rPr>
        <w:t>21</w:t>
      </w:r>
    </w:p>
    <w:p w:rsidR="005A6A8B" w:rsidRPr="005A6A8B" w:rsidRDefault="00614ACB" w:rsidP="00614ACB">
      <w:pPr>
        <w:pStyle w:val="a3"/>
        <w:numPr>
          <w:ilvl w:val="1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О</w:t>
      </w:r>
      <w:r w:rsidR="0023064A" w:rsidRPr="005A6A8B">
        <w:rPr>
          <w:sz w:val="28"/>
          <w:szCs w:val="28"/>
          <w:u w:val="none"/>
        </w:rPr>
        <w:t>боснован</w:t>
      </w:r>
      <w:r>
        <w:rPr>
          <w:sz w:val="28"/>
          <w:szCs w:val="28"/>
          <w:u w:val="none"/>
        </w:rPr>
        <w:t>ие выбора языка  СУБД……………………………21</w:t>
      </w:r>
    </w:p>
    <w:p w:rsidR="005A6A8B" w:rsidRDefault="00614ACB" w:rsidP="00614ACB">
      <w:pPr>
        <w:pStyle w:val="a3"/>
        <w:numPr>
          <w:ilvl w:val="1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Р</w:t>
      </w:r>
      <w:r w:rsidR="0023064A" w:rsidRPr="005A6A8B">
        <w:rPr>
          <w:sz w:val="28"/>
          <w:szCs w:val="28"/>
          <w:u w:val="none"/>
        </w:rPr>
        <w:t>азграничение прав доступа</w:t>
      </w:r>
      <w:r>
        <w:rPr>
          <w:sz w:val="28"/>
          <w:szCs w:val="28"/>
          <w:u w:val="none"/>
        </w:rPr>
        <w:t>…………………………………...21</w:t>
      </w:r>
    </w:p>
    <w:p w:rsidR="005A6A8B" w:rsidRPr="005A6A8B" w:rsidRDefault="00614ACB" w:rsidP="00614ACB">
      <w:pPr>
        <w:pStyle w:val="a3"/>
        <w:numPr>
          <w:ilvl w:val="1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Физическая реализация базы данных…………………………22</w:t>
      </w:r>
    </w:p>
    <w:p w:rsidR="005A6A8B" w:rsidRPr="00614ACB" w:rsidRDefault="00614ACB" w:rsidP="00614ACB">
      <w:pPr>
        <w:pStyle w:val="a3"/>
        <w:numPr>
          <w:ilvl w:val="1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Тестирование базы данных ……………………………………24</w:t>
      </w:r>
    </w:p>
    <w:p w:rsidR="005A6A8B" w:rsidRDefault="00614ACB" w:rsidP="00614ACB">
      <w:pPr>
        <w:pStyle w:val="a3"/>
        <w:numPr>
          <w:ilvl w:val="0"/>
          <w:numId w:val="21"/>
        </w:numPr>
        <w:spacing w:before="12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И</w:t>
      </w:r>
      <w:r w:rsidR="0023064A" w:rsidRPr="005A6A8B">
        <w:rPr>
          <w:sz w:val="28"/>
          <w:szCs w:val="28"/>
          <w:u w:val="none"/>
        </w:rPr>
        <w:t>сследование информ</w:t>
      </w:r>
      <w:r>
        <w:rPr>
          <w:sz w:val="28"/>
          <w:szCs w:val="28"/>
          <w:u w:val="none"/>
        </w:rPr>
        <w:t>ационных параметров базы данных………...26</w:t>
      </w:r>
    </w:p>
    <w:p w:rsidR="00614ACB" w:rsidRPr="005A6A8B" w:rsidRDefault="00614ACB" w:rsidP="00614ACB">
      <w:pPr>
        <w:pStyle w:val="a3"/>
        <w:numPr>
          <w:ilvl w:val="0"/>
          <w:numId w:val="21"/>
        </w:numPr>
        <w:spacing w:before="0" w:beforeAutospacing="0" w:after="120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Описание интерфейса пользователя………………………………….28</w:t>
      </w:r>
    </w:p>
    <w:p w:rsidR="005A6A8B" w:rsidRPr="005A6A8B" w:rsidRDefault="00614ACB" w:rsidP="00614ACB">
      <w:pPr>
        <w:pStyle w:val="a3"/>
        <w:spacing w:before="0" w:beforeAutospacing="0" w:line="360" w:lineRule="auto"/>
        <w:ind w:firstLine="708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З</w:t>
      </w:r>
      <w:r w:rsidR="0023064A" w:rsidRPr="005A6A8B">
        <w:rPr>
          <w:sz w:val="28"/>
          <w:szCs w:val="28"/>
          <w:u w:val="none"/>
        </w:rPr>
        <w:t>аключение</w:t>
      </w:r>
      <w:r>
        <w:rPr>
          <w:sz w:val="28"/>
          <w:szCs w:val="28"/>
          <w:u w:val="none"/>
        </w:rPr>
        <w:t>………………………………………………………………..32</w:t>
      </w:r>
    </w:p>
    <w:p w:rsidR="005A6A8B" w:rsidRPr="005A6A8B" w:rsidRDefault="00614ACB" w:rsidP="00614ACB">
      <w:pPr>
        <w:pStyle w:val="a3"/>
        <w:spacing w:before="0" w:beforeAutospacing="0" w:line="360" w:lineRule="auto"/>
        <w:ind w:firstLine="708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Б</w:t>
      </w:r>
      <w:r w:rsidR="0023064A" w:rsidRPr="005A6A8B">
        <w:rPr>
          <w:sz w:val="28"/>
          <w:szCs w:val="28"/>
          <w:u w:val="none"/>
        </w:rPr>
        <w:t>иблиографический список</w:t>
      </w:r>
      <w:r>
        <w:rPr>
          <w:sz w:val="28"/>
          <w:szCs w:val="28"/>
          <w:u w:val="none"/>
        </w:rPr>
        <w:t>………………………………………………33</w:t>
      </w:r>
    </w:p>
    <w:p w:rsidR="005A6A8B" w:rsidRPr="00614ACB" w:rsidRDefault="00614ACB" w:rsidP="00614ACB">
      <w:pPr>
        <w:pStyle w:val="a3"/>
        <w:spacing w:before="0" w:beforeAutospacing="0" w:line="360" w:lineRule="auto"/>
        <w:ind w:firstLine="708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 xml:space="preserve">Приложение </w:t>
      </w:r>
      <w:r>
        <w:rPr>
          <w:sz w:val="28"/>
          <w:szCs w:val="28"/>
          <w:u w:val="none"/>
          <w:lang w:val="en-US"/>
        </w:rPr>
        <w:t>A</w:t>
      </w:r>
      <w:r>
        <w:rPr>
          <w:sz w:val="28"/>
          <w:szCs w:val="28"/>
          <w:u w:val="none"/>
        </w:rPr>
        <w:t>……………………………………………………………..34</w:t>
      </w:r>
    </w:p>
    <w:p w:rsidR="005A6A8B" w:rsidRDefault="005A6A8B" w:rsidP="005A6A8B">
      <w:pPr>
        <w:pStyle w:val="a3"/>
        <w:ind w:firstLine="709"/>
        <w:jc w:val="left"/>
      </w:pPr>
    </w:p>
    <w:p w:rsidR="005A6A8B" w:rsidRDefault="005A6A8B" w:rsidP="005A6A8B">
      <w:pPr>
        <w:pStyle w:val="a3"/>
        <w:ind w:firstLine="709"/>
        <w:jc w:val="left"/>
      </w:pPr>
    </w:p>
    <w:p w:rsidR="005A6A8B" w:rsidRDefault="005A6A8B" w:rsidP="005A6A8B">
      <w:pPr>
        <w:pStyle w:val="af"/>
        <w:jc w:val="center"/>
        <w:rPr>
          <w:rFonts w:ascii="Times New Roman" w:hAnsi="Times New Roman"/>
          <w:sz w:val="32"/>
          <w:szCs w:val="32"/>
        </w:rPr>
      </w:pPr>
    </w:p>
    <w:p w:rsidR="005A6A8B" w:rsidRDefault="005A6A8B" w:rsidP="005A6A8B">
      <w:pPr>
        <w:pStyle w:val="af"/>
        <w:jc w:val="center"/>
        <w:rPr>
          <w:rFonts w:ascii="Times New Roman" w:hAnsi="Times New Roman"/>
          <w:sz w:val="32"/>
          <w:szCs w:val="32"/>
        </w:rPr>
      </w:pPr>
    </w:p>
    <w:p w:rsidR="005A6A8B" w:rsidRDefault="005A6A8B" w:rsidP="005A6A8B">
      <w:pPr>
        <w:pStyle w:val="af"/>
        <w:jc w:val="center"/>
        <w:rPr>
          <w:rFonts w:ascii="Times New Roman" w:hAnsi="Times New Roman"/>
          <w:sz w:val="32"/>
          <w:szCs w:val="32"/>
        </w:rPr>
      </w:pPr>
    </w:p>
    <w:p w:rsidR="005A6A8B" w:rsidRDefault="005A6A8B" w:rsidP="005A6A8B">
      <w:pPr>
        <w:pStyle w:val="af"/>
        <w:jc w:val="center"/>
        <w:rPr>
          <w:rFonts w:ascii="Times New Roman" w:hAnsi="Times New Roman"/>
          <w:sz w:val="32"/>
          <w:szCs w:val="32"/>
        </w:rPr>
      </w:pPr>
    </w:p>
    <w:p w:rsidR="005A6A8B" w:rsidRDefault="005A6A8B" w:rsidP="005A6A8B">
      <w:pPr>
        <w:pStyle w:val="af"/>
        <w:jc w:val="center"/>
        <w:rPr>
          <w:rFonts w:ascii="Times New Roman" w:hAnsi="Times New Roman"/>
          <w:sz w:val="32"/>
          <w:szCs w:val="32"/>
        </w:rPr>
      </w:pPr>
    </w:p>
    <w:p w:rsidR="005A6A8B" w:rsidRDefault="005A6A8B" w:rsidP="005A6A8B">
      <w:pPr>
        <w:pStyle w:val="af"/>
        <w:jc w:val="center"/>
        <w:rPr>
          <w:rFonts w:ascii="Times New Roman" w:hAnsi="Times New Roman"/>
          <w:sz w:val="32"/>
          <w:szCs w:val="32"/>
        </w:rPr>
      </w:pPr>
    </w:p>
    <w:p w:rsidR="005A6A8B" w:rsidRDefault="005A6A8B" w:rsidP="005A6A8B">
      <w:pPr>
        <w:pStyle w:val="af"/>
        <w:jc w:val="center"/>
        <w:rPr>
          <w:rFonts w:ascii="Times New Roman" w:hAnsi="Times New Roman"/>
          <w:sz w:val="32"/>
          <w:szCs w:val="32"/>
        </w:rPr>
      </w:pPr>
    </w:p>
    <w:p w:rsidR="009C25BD" w:rsidRDefault="00255D05" w:rsidP="00BE48BD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ведение</w:t>
      </w:r>
    </w:p>
    <w:p w:rsidR="00BE48BD" w:rsidRDefault="00BE48BD" w:rsidP="00BE48BD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E48BD" w:rsidRPr="00BE48BD" w:rsidRDefault="00BE48BD" w:rsidP="00BE48BD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48B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цепция организации информации в виде баз данных является значительным фактором при создании различных систем автоматизированной обработки информации. Проектирование подобных программно-технических компонентов информационных систем является комплексной задачей, включающей широкий спектр вопросов, начиная от адекватного моделирования предметной области, до выбора необходимых технических и программных средств, написания эргономических интерфейсов и т.д.</w:t>
      </w:r>
    </w:p>
    <w:p w:rsidR="009C25BD" w:rsidRDefault="00BE48BD" w:rsidP="00BE48BD">
      <w:pPr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48BD">
        <w:rPr>
          <w:rFonts w:ascii="Times New Roman" w:eastAsia="Times New Roman" w:hAnsi="Times New Roman" w:cs="Times New Roman"/>
          <w:sz w:val="28"/>
          <w:szCs w:val="28"/>
          <w:lang w:eastAsia="ru-RU"/>
        </w:rPr>
        <w:t>В данной курсовой работе предлагается спроектировать базу данных, начиная от ее логического проектирования на бумаге, и до момента создания физической модели базы данных, которая сможет полностью реализовать принципы работы логической модели. Для достижения поставленной цели потребуется применить знания, полученные в области программирования, проектирования трансляторов и администрирования баз данных.</w:t>
      </w:r>
    </w:p>
    <w:p w:rsidR="00BE48BD" w:rsidRDefault="00BE48B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8C8" w:rsidRPr="00BD2164" w:rsidRDefault="00BE48BD" w:rsidP="00BE48BD">
      <w:pPr>
        <w:jc w:val="center"/>
        <w:rPr>
          <w:rFonts w:ascii="Calibri" w:eastAsia="Times New Roman" w:hAnsi="Calibri" w:cs="Times New Roman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1</w:t>
      </w:r>
      <w:r w:rsidR="003704D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ановка задачи</w:t>
      </w:r>
    </w:p>
    <w:p w:rsidR="004918C8" w:rsidRPr="004918C8" w:rsidRDefault="004918C8" w:rsidP="004918C8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D3D70" w:rsidRDefault="00AD3D70" w:rsidP="00AD3D7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курсовом проекте необходимо спроектировать и реализовать реляционную базу данных под </w:t>
      </w:r>
      <w:r>
        <w:rPr>
          <w:rFonts w:ascii="Times New Roman" w:hAnsi="Times New Roman" w:cs="Times New Roman"/>
          <w:sz w:val="28"/>
          <w:szCs w:val="28"/>
          <w:lang w:val="en-US"/>
        </w:rPr>
        <w:t>web</w:t>
      </w:r>
      <w:r>
        <w:rPr>
          <w:rFonts w:ascii="Times New Roman" w:hAnsi="Times New Roman" w:cs="Times New Roman"/>
          <w:sz w:val="28"/>
          <w:szCs w:val="28"/>
        </w:rPr>
        <w:t xml:space="preserve">-сайт туристической фирмы.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Web</w:t>
      </w:r>
      <w:r>
        <w:rPr>
          <w:rFonts w:ascii="Times New Roman" w:hAnsi="Times New Roman" w:cs="Times New Roman"/>
          <w:sz w:val="28"/>
          <w:szCs w:val="28"/>
        </w:rPr>
        <w:t>-интерфейс позволяет найти подходящий тур для пользователя и оставить информацию администратору о клиенте, забронировавший путёвку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D3D70" w:rsidRDefault="00AD3D70" w:rsidP="00AD3D7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посредственно разработка  базы данных подразумевает выполнение следующих этапов:</w:t>
      </w:r>
    </w:p>
    <w:p w:rsidR="00AD3D70" w:rsidRDefault="00AD3D70" w:rsidP="00AD3D70">
      <w:pPr>
        <w:numPr>
          <w:ilvl w:val="0"/>
          <w:numId w:val="32"/>
        </w:numPr>
        <w:spacing w:after="0" w:line="360" w:lineRule="auto"/>
        <w:ind w:left="6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 предметной области (анализ отношений между объектами, разработка ER-модели);</w:t>
      </w:r>
    </w:p>
    <w:p w:rsidR="00AD3D70" w:rsidRDefault="00AD3D70" w:rsidP="00AD3D70">
      <w:pPr>
        <w:numPr>
          <w:ilvl w:val="0"/>
          <w:numId w:val="32"/>
        </w:numPr>
        <w:spacing w:after="0" w:line="360" w:lineRule="auto"/>
        <w:ind w:left="6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зработка логической схемы базы данных (построение и нормализация реляционной модели);</w:t>
      </w:r>
    </w:p>
    <w:p w:rsidR="00AD3D70" w:rsidRDefault="00AD3D70" w:rsidP="00AD3D70">
      <w:pPr>
        <w:numPr>
          <w:ilvl w:val="0"/>
          <w:numId w:val="32"/>
        </w:numPr>
        <w:spacing w:after="0" w:line="360" w:lineRule="auto"/>
        <w:ind w:left="6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лизация базы данных (обоснование выбора СУБД, разработка физической схемы базы данных, реализация и тестирование базы данных, запросов к ней, разграничение прав доступа); </w:t>
      </w:r>
    </w:p>
    <w:p w:rsidR="00AD3D70" w:rsidRDefault="00AD3D70" w:rsidP="00AD3D70">
      <w:pPr>
        <w:numPr>
          <w:ilvl w:val="0"/>
          <w:numId w:val="32"/>
        </w:numPr>
        <w:spacing w:after="0" w:line="360" w:lineRule="auto"/>
        <w:ind w:left="6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ие информационных параметров базы данных;</w:t>
      </w:r>
    </w:p>
    <w:p w:rsidR="00AD3D70" w:rsidRDefault="00AD3D70" w:rsidP="00AD3D70">
      <w:pPr>
        <w:numPr>
          <w:ilvl w:val="0"/>
          <w:numId w:val="32"/>
        </w:numPr>
        <w:spacing w:after="0" w:line="360" w:lineRule="auto"/>
        <w:ind w:left="6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зработка клиентского приложения (обоснование выбора языка программирования, разработка клиентского приложения, описание интерфейса пользователя, тестирование системы).</w:t>
      </w:r>
    </w:p>
    <w:p w:rsidR="00AD3D70" w:rsidRDefault="00AD3D70" w:rsidP="00AD3D70">
      <w:pPr>
        <w:spacing w:after="0" w:line="360" w:lineRule="auto"/>
        <w:ind w:left="6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орректной работы программы были введены информационные и системные ограничения. </w:t>
      </w: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альными системными требованиями являются: </w:t>
      </w:r>
      <w:r>
        <w:rPr>
          <w:rFonts w:ascii="Times New Roman" w:hAnsi="Times New Roman" w:cs="Times New Roman"/>
          <w:sz w:val="28"/>
          <w:szCs w:val="28"/>
          <w:lang w:val="en-US"/>
        </w:rPr>
        <w:t>Windows</w:t>
      </w:r>
      <w:r>
        <w:rPr>
          <w:rFonts w:ascii="Times New Roman" w:hAnsi="Times New Roman" w:cs="Times New Roman"/>
          <w:sz w:val="28"/>
          <w:szCs w:val="28"/>
        </w:rPr>
        <w:t xml:space="preserve"> 2000 (с установленны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ervicePac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); </w:t>
      </w:r>
      <w:r>
        <w:rPr>
          <w:rFonts w:ascii="Times New Roman" w:hAnsi="Times New Roman" w:cs="Times New Roman"/>
          <w:sz w:val="28"/>
          <w:szCs w:val="28"/>
          <w:lang w:val="en-US"/>
        </w:rPr>
        <w:t>NT</w:t>
      </w:r>
      <w:r>
        <w:rPr>
          <w:rFonts w:ascii="Times New Roman" w:hAnsi="Times New Roman" w:cs="Times New Roman"/>
          <w:sz w:val="28"/>
          <w:szCs w:val="28"/>
        </w:rPr>
        <w:t xml:space="preserve"> 4.0 (с установленны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ervicePac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или выше);</w:t>
      </w:r>
      <w:r>
        <w:rPr>
          <w:rFonts w:ascii="Times New Roman" w:hAnsi="Times New Roman" w:cs="Times New Roman"/>
          <w:sz w:val="28"/>
          <w:szCs w:val="28"/>
          <w:lang w:val="en-US"/>
        </w:rPr>
        <w:t>ME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  <w:lang w:val="en-US"/>
        </w:rPr>
        <w:t>Windows</w:t>
      </w:r>
      <w:r>
        <w:rPr>
          <w:rFonts w:ascii="Times New Roman" w:hAnsi="Times New Roman" w:cs="Times New Roman"/>
          <w:sz w:val="28"/>
          <w:szCs w:val="28"/>
        </w:rPr>
        <w:t xml:space="preserve"> 98;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edHa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.2, 7; </w:t>
      </w:r>
      <w:r>
        <w:rPr>
          <w:rFonts w:ascii="Times New Roman" w:hAnsi="Times New Roman" w:cs="Times New Roman"/>
          <w:sz w:val="28"/>
          <w:szCs w:val="28"/>
          <w:lang w:val="en-US"/>
        </w:rPr>
        <w:t>Mandrake</w:t>
      </w:r>
      <w:r>
        <w:rPr>
          <w:rFonts w:ascii="Times New Roman" w:hAnsi="Times New Roman" w:cs="Times New Roman"/>
          <w:sz w:val="28"/>
          <w:szCs w:val="28"/>
        </w:rPr>
        <w:t xml:space="preserve"> 7.2;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uS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.0;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urboLinu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.0;Solaris 2.6, 7;32 Мб оперативной памяти;10 Мб дискового пространства. </w:t>
      </w: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делим основные объекты предметной области, информация о которых должна храниться в базе данных:</w:t>
      </w: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Туры</w:t>
      </w: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б) Города</w:t>
      </w: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Страны</w:t>
      </w: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Отели</w:t>
      </w:r>
    </w:p>
    <w:p w:rsidR="00AD3D70" w:rsidRDefault="00AD3D70" w:rsidP="00AD3D7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 Рейсы</w:t>
      </w:r>
    </w:p>
    <w:p w:rsidR="00AD3D70" w:rsidRDefault="00AD3D70" w:rsidP="00AD3D7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) Заявки клиентов</w:t>
      </w:r>
    </w:p>
    <w:p w:rsidR="00AD3D70" w:rsidRDefault="00AD3D70" w:rsidP="00AD3D7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AD3D70" w:rsidRDefault="00AD3D70" w:rsidP="00AD3D70">
      <w:pPr>
        <w:tabs>
          <w:tab w:val="left" w:pos="8505"/>
        </w:tabs>
        <w:spacing w:after="0" w:line="360" w:lineRule="auto"/>
        <w:ind w:left="2124"/>
        <w:rPr>
          <w:rFonts w:ascii="Times New Roman" w:hAnsi="Times New Roman" w:cs="Times New Roman"/>
          <w:sz w:val="28"/>
          <w:szCs w:val="28"/>
        </w:rPr>
      </w:pPr>
      <w:r>
        <w:tab/>
      </w:r>
      <w:r>
        <w:object w:dxaOrig="5175" w:dyaOrig="55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258.75pt;height:279.75pt" o:ole="">
            <v:imagedata r:id="rId9" o:title=""/>
          </v:shape>
          <o:OLEObject Type="Embed" ProgID="Visio.Drawing.11" ShapeID="_x0000_i1109" DrawAspect="Content" ObjectID="_1462642739" r:id="rId10"/>
        </w:object>
      </w:r>
    </w:p>
    <w:p w:rsidR="00AD3D70" w:rsidRDefault="00AD3D70" w:rsidP="00AD3D70">
      <w:pPr>
        <w:spacing w:after="0" w:line="36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 1.1 — Связи между объектами</w:t>
      </w:r>
    </w:p>
    <w:p w:rsidR="00AD3D70" w:rsidRDefault="00AD3D70" w:rsidP="00AD3D70">
      <w:pPr>
        <w:spacing w:after="0" w:line="36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8C8" w:rsidRPr="000E6E7E" w:rsidRDefault="00AD3D70" w:rsidP="00AD3D7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eb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интерфейс предполагает две группы пользователей: администратор и клиент. Администратор должен иметь возможность добавлять путёвки и просматривать заявки клиентов. Клиент может находить необходимый ему тур (по заданным критериям) и бронировать его</w:t>
      </w:r>
      <w:r w:rsidR="00F549D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918C8" w:rsidRDefault="004918C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8C8" w:rsidRDefault="00CA1B19" w:rsidP="00CA1B1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2. А</w:t>
      </w:r>
      <w:r w:rsidRPr="004918C8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из предметной области</w:t>
      </w:r>
    </w:p>
    <w:p w:rsidR="006060B6" w:rsidRPr="004918C8" w:rsidRDefault="006060B6" w:rsidP="00CA1B1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E7ED7" w:rsidRPr="004918C8" w:rsidRDefault="00EE7ED7" w:rsidP="00EE7ED7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8C8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я из постановки задачи, выделим сущности.</w:t>
      </w:r>
      <w:r w:rsidRPr="004918C8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4918C8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ность – любой различимый объект, информацию о котором необходимо хранить в базе данных. Поэтому для нашей задачи можно определить следующие сущности, которые в дальнейшем будут использоваться для построения внешней (инфологической) модели проектируемой базы данных:</w:t>
      </w:r>
    </w:p>
    <w:p w:rsidR="00EE7ED7" w:rsidRPr="004918C8" w:rsidRDefault="0097302F" w:rsidP="00EE7ED7">
      <w:pPr>
        <w:numPr>
          <w:ilvl w:val="0"/>
          <w:numId w:val="3"/>
        </w:numPr>
        <w:tabs>
          <w:tab w:val="num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явка</w:t>
      </w:r>
      <w:r w:rsidR="00EE7ED7" w:rsidRPr="004918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EE7ED7" w:rsidRPr="004918C8" w:rsidRDefault="00831986" w:rsidP="00EE7ED7">
      <w:pPr>
        <w:numPr>
          <w:ilvl w:val="0"/>
          <w:numId w:val="3"/>
        </w:numPr>
        <w:tabs>
          <w:tab w:val="num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ур</w:t>
      </w:r>
      <w:r w:rsidR="00EE7ED7" w:rsidRPr="004918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EE7ED7" w:rsidRDefault="0097302F" w:rsidP="00EE7ED7">
      <w:pPr>
        <w:numPr>
          <w:ilvl w:val="0"/>
          <w:numId w:val="3"/>
        </w:numPr>
        <w:tabs>
          <w:tab w:val="num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ель</w:t>
      </w:r>
      <w:r w:rsidR="00EE7ED7" w:rsidRPr="004918C8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E7ED7" w:rsidRPr="007E4E78" w:rsidRDefault="00BB6255" w:rsidP="00EE7ED7">
      <w:pPr>
        <w:numPr>
          <w:ilvl w:val="0"/>
          <w:numId w:val="3"/>
        </w:numPr>
        <w:tabs>
          <w:tab w:val="num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йс</w:t>
      </w:r>
      <w:r w:rsidR="00EE7E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EE7ED7" w:rsidRDefault="00BB6255" w:rsidP="00EE7ED7">
      <w:pPr>
        <w:numPr>
          <w:ilvl w:val="0"/>
          <w:numId w:val="3"/>
        </w:numPr>
        <w:tabs>
          <w:tab w:val="num" w:pos="900"/>
        </w:tabs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ород</w:t>
      </w:r>
      <w:r w:rsidR="00EE7ED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6255" w:rsidRPr="00096EF2" w:rsidRDefault="00831986" w:rsidP="00096EF2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ность тур</w:t>
      </w:r>
      <w:r w:rsidR="00BB62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зуется ценой,  отелем, рейсами на отдых и с отдыха, количеством свободных пут</w:t>
      </w:r>
      <w:r w:rsidR="00C82F76">
        <w:rPr>
          <w:rFonts w:ascii="Times New Roman" w:eastAsia="Times New Roman" w:hAnsi="Times New Roman" w:cs="Times New Roman"/>
          <w:sz w:val="28"/>
          <w:szCs w:val="28"/>
          <w:lang w:eastAsia="ru-RU"/>
        </w:rPr>
        <w:t>ёвок, продолжительностью</w:t>
      </w:r>
      <w:r w:rsidR="00536FF6" w:rsidRPr="00536F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м персон  и определяется номером тура</w:t>
      </w:r>
      <w:r w:rsidR="00C82F7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BB62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явка характеризуется путёвкой, фамилией клиента, его телефоном и</w:t>
      </w:r>
      <w:r w:rsidR="00BB6255" w:rsidRPr="0076513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62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="00765133" w:rsidRPr="00765133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BB62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il</w:t>
      </w:r>
      <w:r w:rsidR="00096EF2" w:rsidRPr="00096E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096EF2">
        <w:rPr>
          <w:rFonts w:ascii="Times New Roman" w:eastAsia="Times New Roman" w:hAnsi="Times New Roman" w:cs="Times New Roman"/>
          <w:sz w:val="28"/>
          <w:szCs w:val="28"/>
          <w:lang w:eastAsia="ru-RU"/>
        </w:rPr>
        <w:t>Рейс имеет атрибуты: дата вылета, дата прилёта, город вылета, город прилёта. Город характеризуется названием города и страной</w:t>
      </w:r>
      <w:r w:rsidR="00096EF2" w:rsidRPr="00096E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096EF2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ана — названием страны. Отель имеет атрибуты: количество звёзд, название отеля, городом.</w:t>
      </w:r>
    </w:p>
    <w:p w:rsidR="00D0391F" w:rsidRDefault="00D0391F" w:rsidP="005378F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378F8" w:rsidRPr="005378F8" w:rsidRDefault="005378F8" w:rsidP="008C336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78F8">
        <w:rPr>
          <w:rFonts w:ascii="Times New Roman" w:eastAsia="Times New Roman" w:hAnsi="Times New Roman" w:cs="Times New Roman"/>
          <w:sz w:val="28"/>
          <w:szCs w:val="28"/>
          <w:lang w:eastAsia="ru-RU"/>
        </w:rPr>
        <w:t>2.1 Анализ отношений между объектами</w:t>
      </w:r>
    </w:p>
    <w:p w:rsidR="005378F8" w:rsidRPr="005378F8" w:rsidRDefault="005378F8" w:rsidP="005378F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378F8" w:rsidRPr="005378F8" w:rsidRDefault="005378F8" w:rsidP="00AA518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78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ложность проектирования базы данных состоит в том, что присутствуют связи между элементами данных. Поэтому необходимо формирование структуры данных и ее описание. </w:t>
      </w:r>
    </w:p>
    <w:p w:rsidR="005378F8" w:rsidRDefault="005378F8" w:rsidP="00AA518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78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 как основными конструктивными элементами инфологических моделей являются сущности и связи между ними, а строят ее по аналогии с естественным языком, то можно описать  </w:t>
      </w:r>
      <w:r w:rsidR="008360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нешнюю </w:t>
      </w:r>
      <w:r w:rsidRPr="005378F8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ль базы данных следующим образом:</w:t>
      </w:r>
    </w:p>
    <w:p w:rsidR="005378F8" w:rsidRPr="005378F8" w:rsidRDefault="00533D13" w:rsidP="00A73C2E">
      <w:pPr>
        <w:spacing w:after="0" w:line="36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object w:dxaOrig="5177" w:dyaOrig="5597">
          <v:shape id="_x0000_i1025" type="#_x0000_t75" style="width:258.75pt;height:279.75pt" o:ole="">
            <v:imagedata r:id="rId11" o:title=""/>
          </v:shape>
          <o:OLEObject Type="Embed" ProgID="Visio.Drawing.11" ShapeID="_x0000_i1025" DrawAspect="Content" ObjectID="_1462642740" r:id="rId12"/>
        </w:object>
      </w:r>
    </w:p>
    <w:p w:rsidR="005378F8" w:rsidRPr="005378F8" w:rsidRDefault="005378F8" w:rsidP="008360BE">
      <w:pPr>
        <w:spacing w:after="0" w:line="360" w:lineRule="auto"/>
        <w:ind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378F8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2.1</w:t>
      </w:r>
      <w:r w:rsidR="00AD3D7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Pr="005378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F068F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5378F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F068F">
        <w:rPr>
          <w:rFonts w:ascii="Times New Roman" w:eastAsia="Times New Roman" w:hAnsi="Times New Roman" w:cs="Times New Roman"/>
          <w:sz w:val="28"/>
          <w:szCs w:val="28"/>
          <w:lang w:eastAsia="ru-RU"/>
        </w:rPr>
        <w:t>Внешняя модель</w:t>
      </w:r>
    </w:p>
    <w:p w:rsidR="005378F8" w:rsidRPr="005378F8" w:rsidRDefault="005378F8" w:rsidP="005378F8">
      <w:pPr>
        <w:spacing w:after="0" w:line="36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64868" w:rsidRDefault="00964868" w:rsidP="008C336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648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2 Построение </w:t>
      </w:r>
      <w:r w:rsidRPr="0096486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R</w:t>
      </w:r>
      <w:r w:rsidRPr="00964868">
        <w:rPr>
          <w:rFonts w:ascii="Times New Roman" w:eastAsia="Times New Roman" w:hAnsi="Times New Roman" w:cs="Times New Roman"/>
          <w:sz w:val="28"/>
          <w:szCs w:val="28"/>
          <w:lang w:eastAsia="ru-RU"/>
        </w:rPr>
        <w:t>- диаграммы</w:t>
      </w:r>
    </w:p>
    <w:p w:rsidR="006604FE" w:rsidRDefault="006604FE" w:rsidP="00072389">
      <w:pPr>
        <w:spacing w:after="0" w:line="36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604FE" w:rsidRPr="00BA25BC" w:rsidRDefault="00BA25BC" w:rsidP="00072389">
      <w:pPr>
        <w:spacing w:after="0" w:line="36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На основании выделенных сущностей определим для них свойства и отношения между ними, построив таким образом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R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диаграмму 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tity</w:t>
      </w:r>
      <w:r w:rsidRPr="00BA25BC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elationship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agram</w:t>
      </w:r>
      <w:r w:rsidRPr="00BA25BC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A76E1" w:rsidRPr="008F4381" w:rsidRDefault="008F4381" w:rsidP="00072389">
      <w:pPr>
        <w:spacing w:after="0" w:line="36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R</w:t>
      </w:r>
      <w:r w:rsidRPr="008F4381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иаграмма отображает внешнюю модель базы данных.</w:t>
      </w:r>
      <w:proofErr w:type="gramEnd"/>
    </w:p>
    <w:p w:rsidR="00383408" w:rsidRPr="007C27E1" w:rsidRDefault="007C27E1" w:rsidP="00BE6829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lang w:val="en-US"/>
        </w:rPr>
      </w:pPr>
      <w:r>
        <w:object w:dxaOrig="9712" w:dyaOrig="12766">
          <v:shape id="_x0000_i1026" type="#_x0000_t75" style="width:468pt;height:615pt" o:ole="">
            <v:imagedata r:id="rId13" o:title=""/>
          </v:shape>
          <o:OLEObject Type="Embed" ProgID="Visio.Drawing.11" ShapeID="_x0000_i1026" DrawAspect="Content" ObjectID="_1462642741" r:id="rId14"/>
        </w:object>
      </w:r>
    </w:p>
    <w:p w:rsidR="003B36AD" w:rsidRDefault="003B36AD" w:rsidP="00964868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64868" w:rsidRPr="00964868" w:rsidRDefault="0096212A" w:rsidP="00964868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624840</wp:posOffset>
                </wp:positionH>
                <wp:positionV relativeFrom="paragraph">
                  <wp:posOffset>3175</wp:posOffset>
                </wp:positionV>
                <wp:extent cx="4300220" cy="457200"/>
                <wp:effectExtent l="0" t="0" r="0" b="0"/>
                <wp:wrapNone/>
                <wp:docPr id="88" name="Поле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00220" cy="4572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1C2F" w:rsidRDefault="00581C2F" w:rsidP="0096486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Рисунок 2.2</w:t>
                            </w:r>
                            <w:r w:rsidR="00AD3D70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.1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— 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ER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-диаграмма базы данных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88" o:spid="_x0000_s1076" type="#_x0000_t202" style="position:absolute;margin-left:49.2pt;margin-top:.25pt;width:338.6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" stroked="f">
                <v:fill opacity="0"/>
                <v:textbox>
                  <w:txbxContent>
                    <w:p w:rsidR="00581C2F" w:rsidRDefault="00581C2F" w:rsidP="00964868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        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Рисунок 2.2</w:t>
                      </w:r>
                      <w:r w:rsidR="00AD3D70">
                        <w:rPr>
                          <w:rFonts w:ascii="Times New Roman" w:hAnsi="Times New Roman"/>
                          <w:sz w:val="28"/>
                          <w:szCs w:val="28"/>
                        </w:rPr>
                        <w:t>.1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— 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ER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-диаграмма базы данных </w:t>
                      </w:r>
                    </w:p>
                  </w:txbxContent>
                </v:textbox>
              </v:shape>
            </w:pict>
          </mc:Fallback>
        </mc:AlternateContent>
      </w:r>
    </w:p>
    <w:p w:rsidR="007C27E1" w:rsidRDefault="007C27E1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1A375C" w:rsidRPr="001A375C" w:rsidRDefault="008C336B" w:rsidP="008C336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зработка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огической схемы базы данных</w:t>
      </w:r>
    </w:p>
    <w:p w:rsidR="001A375C" w:rsidRPr="001A375C" w:rsidRDefault="001A375C" w:rsidP="001A375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375C" w:rsidRDefault="001A375C" w:rsidP="008C336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3.1 Обоснование выбора реляционной модели</w:t>
      </w:r>
    </w:p>
    <w:p w:rsidR="001A375C" w:rsidRPr="001A375C" w:rsidRDefault="001A375C" w:rsidP="001A375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азам данных постоянно грозит опасность стать громоздкими и слишком сложными системами. Представление данных в виде деревьев, сетевых и списковых структур в общем случае препятствует многим изменениям данных, необходимых при росте базы. Рост базы может привести к нарушению логического представления данных и, как следствие, к искажению в прикладных программах. 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ним из простейших способов представления данных являются таблицы (плоские файлы). Они просты, удобны, наглядны, легко запоминаются. </w:t>
      </w:r>
    </w:p>
    <w:p w:rsidR="001A375C" w:rsidRPr="001A375C" w:rsidRDefault="001A375C" w:rsidP="00BC7E63">
      <w:pPr>
        <w:spacing w:after="0" w:line="360" w:lineRule="auto"/>
        <w:ind w:left="1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ы обладают следующими свойствами:</w:t>
      </w:r>
    </w:p>
    <w:p w:rsidR="001A375C" w:rsidRPr="001A375C" w:rsidRDefault="001A375C" w:rsidP="001A375C">
      <w:pPr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ждый элемент таблицы представляет собой один элемент данных, повторяющиеся группы отсутствуют.</w:t>
      </w:r>
    </w:p>
    <w:p w:rsidR="001A375C" w:rsidRPr="001A375C" w:rsidRDefault="001A375C" w:rsidP="001A375C">
      <w:pPr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 столбцы в таблице однородные – это означает, что элементы столбца имеют одинаковую природу.</w:t>
      </w:r>
    </w:p>
    <w:p w:rsidR="001A375C" w:rsidRPr="001A375C" w:rsidRDefault="001A375C" w:rsidP="001A375C">
      <w:pPr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Столбцам однозначно присвоены имена.</w:t>
      </w:r>
    </w:p>
    <w:p w:rsidR="001A375C" w:rsidRPr="001A375C" w:rsidRDefault="001A375C" w:rsidP="001A375C">
      <w:pPr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В таблице нет двух одинаковых строк.</w:t>
      </w:r>
    </w:p>
    <w:p w:rsidR="001A375C" w:rsidRPr="001A375C" w:rsidRDefault="001A375C" w:rsidP="001A375C">
      <w:pPr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перациях с такой таблицей ее строки и столбцы могут просматриваться в любом порядке, в любой последовательности безотносительно к их информационному содержанию и смыслу.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бежать растущей сложности древовидных и сетевых структур можно с помощью метода, называемого нормализацией. Принцип нормализации не связан с физическим представлением данных. 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ляционная структура - способ описания данных, который:</w:t>
      </w:r>
    </w:p>
    <w:p w:rsidR="001A375C" w:rsidRPr="001A375C" w:rsidRDefault="004403DA" w:rsidP="004403D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- </w:t>
      </w:r>
      <w:r w:rsidR="001A375C"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ен пользователю, не имеющему особых навыков в программировании;</w:t>
      </w:r>
    </w:p>
    <w:p w:rsidR="001A375C" w:rsidRPr="001A375C" w:rsidRDefault="004403DA" w:rsidP="004403D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- </w:t>
      </w:r>
      <w:r w:rsidR="001A375C"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зволяет подсоединить новых пользователей без изменения существующей логической структуры и, следовательно, прикладных программ;</w:t>
      </w:r>
    </w:p>
    <w:p w:rsidR="001A375C" w:rsidRPr="001A375C" w:rsidRDefault="004403DA" w:rsidP="004403D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r w:rsidR="001A375C"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допускает максимальную гибкость при формировании запросов с терминалов.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 преобразования древовидной структуры к табличной форме состоит во введении избыточности. В результате этого можно получить первую нормальную форму. Существует семь нормальных форм. Приведение к каждой из последующих нормальных форм связано с устранением избыточности.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еории БД таблица называется </w:t>
      </w:r>
      <w:r w:rsidRPr="001A375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тношением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реляционную БД называют </w:t>
      </w:r>
      <w:r w:rsidRPr="001A375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овокупностью отношений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блица представляет собой множество кортежей. Если таблица имеет </w:t>
      </w:r>
      <w:r w:rsidR="004403D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толбцов, то ее называют </w:t>
      </w:r>
      <w:r w:rsidRPr="001A375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отношением степени </w:t>
      </w:r>
      <w:r w:rsidRPr="001A375C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n</w:t>
      </w:r>
      <w:r w:rsidRPr="001A375C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блица, состоящая из 2-х столбцов, называется бинарным отношением; из 3-х столбцов - тернарным отношением; из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олбцов -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-арным отношением.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атематике отношение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как множество строк на множествах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, ...,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n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аких, что первый элемент каждой строки принадлежит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 второй элемент -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, ..., последний - </w:t>
      </w:r>
      <w:r w:rsidRPr="001A37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n</w:t>
      </w: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. Для описания таких таблиц используют обозначения реляционной алгебры и реляционных исчислений. С логической точки зрения реляционная БД - это множество двумерных таблиц с операциями извлечения и объединения столбцов.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равнения древовидной, иерархической и реляционной структур данных существует два критерия:</w:t>
      </w:r>
    </w:p>
    <w:p w:rsidR="001A375C" w:rsidRPr="001A375C" w:rsidRDefault="001A375C" w:rsidP="001A375C">
      <w:pPr>
        <w:numPr>
          <w:ilvl w:val="0"/>
          <w:numId w:val="7"/>
        </w:numPr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Легкость использования. Основная часть издержек, особенно в малых БД, содержащих порядка нескольких тысяч записей, и средних БД, содержащих порядка нескольких десятков тысяч записей, приходится на написание прикладных программ и формирование запросов.</w:t>
      </w:r>
    </w:p>
    <w:p w:rsidR="001A375C" w:rsidRPr="001A375C" w:rsidRDefault="001A375C" w:rsidP="001A375C">
      <w:pPr>
        <w:numPr>
          <w:ilvl w:val="0"/>
          <w:numId w:val="7"/>
        </w:numPr>
        <w:spacing w:after="0" w:line="360" w:lineRule="auto"/>
        <w:ind w:left="0"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Эффективность. Для больших БД издержки приходятся на стоимость памяти и машинного времени, поэтому необходима эффективная реализация.</w:t>
      </w:r>
    </w:p>
    <w:p w:rsidR="001A375C" w:rsidRPr="001A375C" w:rsidRDefault="001A375C" w:rsidP="00BC7E63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375C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я из этих критериев, для больших БД используют сетевую или иерархическую структуры, а для малых БД и средних БД - реляционную структуру. Так как разрабатываемая нами БД не столь велика, будем использовать реляционную модель.</w:t>
      </w:r>
    </w:p>
    <w:p w:rsidR="002330C6" w:rsidRDefault="002330C6" w:rsidP="002330C6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30C6" w:rsidRDefault="002330C6" w:rsidP="00D4192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30C6">
        <w:rPr>
          <w:rFonts w:ascii="Times New Roman" w:eastAsia="Times New Roman" w:hAnsi="Times New Roman" w:cs="Times New Roman"/>
          <w:sz w:val="28"/>
          <w:szCs w:val="28"/>
          <w:lang w:eastAsia="ru-RU"/>
        </w:rPr>
        <w:t>3.2 Построение исходной концептуальной модели</w:t>
      </w:r>
    </w:p>
    <w:p w:rsidR="002330C6" w:rsidRPr="002330C6" w:rsidRDefault="002330C6" w:rsidP="002330C6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30C6" w:rsidRPr="002330C6" w:rsidRDefault="002330C6" w:rsidP="002330C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30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цептуальная модель применяется для структурирования ПО с учетом информационных потребностей самой ПО и информационных интересов пользователей системы и независима от конкретной СУБД.</w:t>
      </w:r>
    </w:p>
    <w:p w:rsidR="002330C6" w:rsidRDefault="000F068F" w:rsidP="002330C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ле построения внешней модели базы данных переходим к следующему этапу проектирования – построению концептуальной модели. В </w:t>
      </w:r>
      <w:r w:rsidR="008360BE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е перехода о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нешней модели базы данных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цептуальной мы получили следующую структуру:</w:t>
      </w:r>
    </w:p>
    <w:p w:rsidR="002330C6" w:rsidRDefault="0061369E" w:rsidP="002330C6">
      <w:pPr>
        <w:spacing w:after="0" w:line="240" w:lineRule="auto"/>
        <w:jc w:val="center"/>
        <w:outlineLvl w:val="0"/>
      </w:pPr>
      <w:r>
        <w:object w:dxaOrig="5177" w:dyaOrig="5597">
          <v:shape id="_x0000_i1108" type="#_x0000_t75" style="width:258.75pt;height:279.75pt" o:ole="">
            <v:imagedata r:id="rId11" o:title=""/>
          </v:shape>
          <o:OLEObject Type="Embed" ProgID="Visio.Drawing.11" ShapeID="_x0000_i1108" DrawAspect="Content" ObjectID="_1462642742" r:id="rId15"/>
        </w:object>
      </w:r>
    </w:p>
    <w:p w:rsidR="00005742" w:rsidRDefault="00005742" w:rsidP="002330C6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</w:p>
    <w:p w:rsidR="002330C6" w:rsidRDefault="002330C6" w:rsidP="002330C6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2E21CA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>2.2 – Простая сетевая структура</w:t>
      </w:r>
    </w:p>
    <w:p w:rsidR="002330C6" w:rsidRDefault="002330C6" w:rsidP="002330C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330C6" w:rsidRDefault="00005742" w:rsidP="0000574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ая структура является простой сетевой, так как в ней отсутствуют связи «многие ко многим»</w:t>
      </w:r>
      <w:r w:rsidR="002330C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Её характерной чертой является то, что у потомков есть несколько родителей. У отношения </w:t>
      </w:r>
      <w:r w:rsidR="003F2049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оставка потомки – Инструмент и Производитель, у отношения Покупка – Клиент и Продавец.</w:t>
      </w:r>
    </w:p>
    <w:p w:rsidR="00946CA9" w:rsidRDefault="00946CA9" w:rsidP="0000574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ерархическая (древовидная) структура не допускает наличия нескольких родителей у одного потомка. Поэтому для приведения простой сетевой структуры к древовидной введем избыточность, продублировав отношения, которые являются потомками.</w:t>
      </w:r>
    </w:p>
    <w:p w:rsidR="002330C6" w:rsidRDefault="002330C6" w:rsidP="002330C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330C6" w:rsidRDefault="0061369E" w:rsidP="002330C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177" w:dyaOrig="5598">
          <v:shape id="_x0000_i1027" type="#_x0000_t75" style="width:258.75pt;height:279.75pt" o:ole="">
            <v:imagedata r:id="rId16" o:title=""/>
          </v:shape>
          <o:OLEObject Type="Embed" ProgID="Visio.Drawing.11" ShapeID="_x0000_i1027" DrawAspect="Content" ObjectID="_1462642743" r:id="rId17"/>
        </w:object>
      </w:r>
    </w:p>
    <w:p w:rsidR="002330C6" w:rsidRDefault="002330C6" w:rsidP="002330C6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</w:p>
    <w:p w:rsidR="0056350C" w:rsidRPr="00655396" w:rsidRDefault="002330C6" w:rsidP="00655396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704F78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>2.3 – Древовидная структура</w:t>
      </w:r>
    </w:p>
    <w:p w:rsidR="00655396" w:rsidRDefault="00655396" w:rsidP="006553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54F29" w:rsidRDefault="00C54F29" w:rsidP="00C54F2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.3 Нормализация исходной модели</w:t>
      </w:r>
    </w:p>
    <w:p w:rsidR="00C54F29" w:rsidRDefault="00C54F29" w:rsidP="00C54F29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54F29" w:rsidRDefault="00C54F29" w:rsidP="00C54F2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рмализация – процесс приведения древовидной структуры к табличной форме.</w:t>
      </w:r>
    </w:p>
    <w:p w:rsidR="00C54F29" w:rsidRDefault="00C54F29" w:rsidP="00C54F2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рмализация – это разбиение таблицы на две или более, обладающих лучшими свойствами при включении, изменении и удалении данных. </w:t>
      </w:r>
    </w:p>
    <w:p w:rsidR="00C54F29" w:rsidRDefault="00C54F29" w:rsidP="00C54F2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кончательная цель нормализации сводится к получению такого проекта базы данных, в котором каждый факт появляется лишь в одном месте, т.е. исключена избыточность информации. Это делается не столько с целью экономии памяти, сколько для исключения возможной противоречивости хранимых данных. Выделяют семь этапов нормализации.</w:t>
      </w:r>
    </w:p>
    <w:p w:rsidR="00C54F29" w:rsidRDefault="00C54F29" w:rsidP="00C54F2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етья нормальная форма является достаточной при решении большинства практических задач, и процесс проектирования реляционной базы данных, как правило, заканчивается приведением к ней. </w:t>
      </w:r>
    </w:p>
    <w:p w:rsidR="00C54F29" w:rsidRDefault="00C54F29" w:rsidP="00C54F2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получения древовидной структуры перейдем к преобразованию её к нормализованной структуре.</w:t>
      </w:r>
    </w:p>
    <w:p w:rsidR="00C54F29" w:rsidRDefault="00C54F29" w:rsidP="00C54F29">
      <w:pPr>
        <w:spacing w:after="0" w:line="360" w:lineRule="auto"/>
        <w:ind w:firstLine="573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C54F29" w:rsidRDefault="00C54F29" w:rsidP="00C54F29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3.3.1 Первая нормальная форма</w:t>
      </w:r>
    </w:p>
    <w:p w:rsidR="00C54F29" w:rsidRDefault="00C54F29" w:rsidP="00C54F2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54F29" w:rsidRDefault="00C54F29" w:rsidP="001D56F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находится в первой нормальной форме (1НФ) тогда и только тогда, когда ни одна из ее строк не содержит в любом своем поле более одного значения (условие атомарности) и ни одно из ее ключевых полей не пусто.</w:t>
      </w:r>
    </w:p>
    <w:p w:rsidR="00C54F29" w:rsidRDefault="00C54F29" w:rsidP="001D56F2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едение базы данных к 1-ой нормальной форме подразумевает устранение повторяющихся групп. Основой этого этапа нормализации является определение ключей. </w:t>
      </w:r>
      <w:r>
        <w:rPr>
          <w:rFonts w:ascii="Times New Roman" w:hAnsi="Times New Roman" w:cs="Times New Roman"/>
          <w:sz w:val="28"/>
          <w:szCs w:val="28"/>
        </w:rPr>
        <w:t>Свойства, которыми должен обладать ключ:</w:t>
      </w:r>
    </w:p>
    <w:p w:rsidR="00C54F29" w:rsidRDefault="00C54F29" w:rsidP="00C54F29">
      <w:pPr>
        <w:pStyle w:val="a9"/>
        <w:numPr>
          <w:ilvl w:val="0"/>
          <w:numId w:val="30"/>
        </w:numPr>
        <w:spacing w:after="0" w:line="360" w:lineRule="auto"/>
        <w:ind w:left="34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нозначная идентификация кортежа;</w:t>
      </w:r>
    </w:p>
    <w:p w:rsidR="00C54F29" w:rsidRDefault="00C54F29" w:rsidP="00C54F29">
      <w:pPr>
        <w:pStyle w:val="a9"/>
        <w:numPr>
          <w:ilvl w:val="0"/>
          <w:numId w:val="30"/>
        </w:numPr>
        <w:spacing w:after="0" w:line="360" w:lineRule="auto"/>
        <w:ind w:left="34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утствие избыточности (то есть никакой атрибут нельзя удалить из ключа,  не нарушая при этом свойства однозначной идентификации.)</w:t>
      </w:r>
    </w:p>
    <w:p w:rsidR="00C54F29" w:rsidRDefault="00C54F29" w:rsidP="00C54F29">
      <w:pPr>
        <w:spacing w:after="0" w:line="360" w:lineRule="auto"/>
        <w:ind w:right="41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словия приведения:</w:t>
      </w:r>
    </w:p>
    <w:p w:rsidR="00C54F29" w:rsidRDefault="00C54F29" w:rsidP="00C54F29">
      <w:pPr>
        <w:pStyle w:val="a9"/>
        <w:numPr>
          <w:ilvl w:val="0"/>
          <w:numId w:val="3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никальность всех PK;</w:t>
      </w:r>
    </w:p>
    <w:p w:rsidR="00C54F29" w:rsidRDefault="00C54F29" w:rsidP="00C54F29">
      <w:pPr>
        <w:numPr>
          <w:ilvl w:val="0"/>
          <w:numId w:val="3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томарность атрибутов;</w:t>
      </w:r>
    </w:p>
    <w:p w:rsidR="00C54F29" w:rsidRDefault="00C54F29" w:rsidP="00C54F29">
      <w:pPr>
        <w:numPr>
          <w:ilvl w:val="0"/>
          <w:numId w:val="3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никальность групп.</w:t>
      </w:r>
    </w:p>
    <w:p w:rsidR="00F74335" w:rsidRDefault="00F74335" w:rsidP="00C54F29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</w:p>
    <w:p w:rsidR="00485ECF" w:rsidRPr="004C27D1" w:rsidRDefault="00485ECF" w:rsidP="00350ACB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На основе анализа предметной области было определено, что </w:t>
      </w:r>
      <w:proofErr w:type="gramStart"/>
      <w:r>
        <w:rPr>
          <w:bCs/>
          <w:iCs/>
          <w:sz w:val="28"/>
          <w:szCs w:val="28"/>
          <w:u w:val="none"/>
        </w:rPr>
        <w:t>первичные ключи, наследуемые из родительских таблиц не могут</w:t>
      </w:r>
      <w:proofErr w:type="gramEnd"/>
      <w:r>
        <w:rPr>
          <w:bCs/>
          <w:iCs/>
          <w:sz w:val="28"/>
          <w:szCs w:val="28"/>
          <w:u w:val="none"/>
        </w:rPr>
        <w:t xml:space="preserve"> однозначно </w:t>
      </w:r>
      <w:r>
        <w:rPr>
          <w:bCs/>
          <w:iCs/>
          <w:sz w:val="28"/>
          <w:szCs w:val="28"/>
          <w:u w:val="none"/>
        </w:rPr>
        <w:lastRenderedPageBreak/>
        <w:t xml:space="preserve">определять </w:t>
      </w:r>
      <w:proofErr w:type="spellStart"/>
      <w:r>
        <w:rPr>
          <w:bCs/>
          <w:iCs/>
          <w:sz w:val="28"/>
          <w:szCs w:val="28"/>
          <w:u w:val="none"/>
        </w:rPr>
        <w:t>неключевые</w:t>
      </w:r>
      <w:proofErr w:type="spellEnd"/>
      <w:r>
        <w:rPr>
          <w:bCs/>
          <w:iCs/>
          <w:sz w:val="28"/>
          <w:szCs w:val="28"/>
          <w:u w:val="none"/>
        </w:rPr>
        <w:t xml:space="preserve"> атрибуты, поэтому они были использованы не в качестве части первичного ключа, а в качестве внешнего ключа как атрибут.</w:t>
      </w:r>
      <w:r w:rsidR="004C27D1">
        <w:rPr>
          <w:bCs/>
          <w:iCs/>
          <w:sz w:val="28"/>
          <w:szCs w:val="28"/>
          <w:u w:val="none"/>
        </w:rPr>
        <w:t xml:space="preserve"> </w:t>
      </w:r>
      <w:proofErr w:type="gramStart"/>
      <w:r w:rsidR="004C27D1">
        <w:rPr>
          <w:bCs/>
          <w:iCs/>
          <w:sz w:val="28"/>
          <w:szCs w:val="28"/>
          <w:u w:val="none"/>
        </w:rPr>
        <w:t>А так же</w:t>
      </w:r>
      <w:r w:rsidR="00350ACB">
        <w:rPr>
          <w:bCs/>
          <w:iCs/>
          <w:sz w:val="28"/>
          <w:szCs w:val="28"/>
          <w:u w:val="none"/>
        </w:rPr>
        <w:t>,</w:t>
      </w:r>
      <w:r w:rsidR="004C27D1">
        <w:rPr>
          <w:bCs/>
          <w:iCs/>
          <w:sz w:val="28"/>
          <w:szCs w:val="28"/>
          <w:u w:val="none"/>
        </w:rPr>
        <w:t xml:space="preserve"> при спуске в атрибуты ключа </w:t>
      </w:r>
      <w:r w:rsidR="00350ACB">
        <w:rPr>
          <w:bCs/>
          <w:iCs/>
          <w:sz w:val="28"/>
          <w:szCs w:val="28"/>
          <w:u w:val="none"/>
        </w:rPr>
        <w:t xml:space="preserve">код_города из таблицы Город в таблицу Рейс и ключа </w:t>
      </w:r>
      <w:r w:rsidR="004C27D1">
        <w:rPr>
          <w:bCs/>
          <w:iCs/>
          <w:sz w:val="28"/>
          <w:szCs w:val="28"/>
          <w:u w:val="none"/>
        </w:rPr>
        <w:t>номер_рейса из таблицы Рейс в таблицу Тур</w:t>
      </w:r>
      <w:r w:rsidR="00350ACB">
        <w:rPr>
          <w:bCs/>
          <w:iCs/>
          <w:sz w:val="28"/>
          <w:szCs w:val="28"/>
          <w:u w:val="none"/>
        </w:rPr>
        <w:t xml:space="preserve">, </w:t>
      </w:r>
      <w:r w:rsidR="00350ACB">
        <w:rPr>
          <w:bCs/>
          <w:iCs/>
          <w:sz w:val="28"/>
          <w:szCs w:val="28"/>
          <w:u w:val="none"/>
        </w:rPr>
        <w:t xml:space="preserve">на основе анализа предметной области и </w:t>
      </w:r>
      <w:r w:rsidR="00350ACB">
        <w:rPr>
          <w:bCs/>
          <w:iCs/>
          <w:sz w:val="28"/>
          <w:szCs w:val="28"/>
          <w:u w:val="none"/>
          <w:lang w:val="en-US"/>
        </w:rPr>
        <w:t>ER</w:t>
      </w:r>
      <w:r w:rsidR="00350ACB" w:rsidRPr="004C27D1">
        <w:rPr>
          <w:bCs/>
          <w:iCs/>
          <w:sz w:val="28"/>
          <w:szCs w:val="28"/>
          <w:u w:val="none"/>
        </w:rPr>
        <w:t>-</w:t>
      </w:r>
      <w:r w:rsidR="00350ACB">
        <w:rPr>
          <w:bCs/>
          <w:iCs/>
          <w:sz w:val="28"/>
          <w:szCs w:val="28"/>
          <w:u w:val="none"/>
        </w:rPr>
        <w:t xml:space="preserve">диаграммы, </w:t>
      </w:r>
      <w:r w:rsidR="004C27D1">
        <w:rPr>
          <w:bCs/>
          <w:iCs/>
          <w:sz w:val="28"/>
          <w:szCs w:val="28"/>
          <w:u w:val="none"/>
        </w:rPr>
        <w:t xml:space="preserve">было добавлено </w:t>
      </w:r>
      <w:r w:rsidR="00350ACB">
        <w:rPr>
          <w:bCs/>
          <w:iCs/>
          <w:sz w:val="28"/>
          <w:szCs w:val="28"/>
          <w:u w:val="none"/>
        </w:rPr>
        <w:t xml:space="preserve">не по 1, а по </w:t>
      </w:r>
      <w:r w:rsidR="004C27D1">
        <w:rPr>
          <w:bCs/>
          <w:iCs/>
          <w:sz w:val="28"/>
          <w:szCs w:val="28"/>
          <w:u w:val="none"/>
        </w:rPr>
        <w:t>2 внешних ключа</w:t>
      </w:r>
      <w:r w:rsidR="00350ACB" w:rsidRPr="00350ACB">
        <w:rPr>
          <w:bCs/>
          <w:iCs/>
          <w:sz w:val="28"/>
          <w:szCs w:val="28"/>
          <w:u w:val="none"/>
        </w:rPr>
        <w:t xml:space="preserve">: </w:t>
      </w:r>
      <w:r w:rsidR="00350ACB">
        <w:rPr>
          <w:bCs/>
          <w:iCs/>
          <w:sz w:val="28"/>
          <w:szCs w:val="28"/>
          <w:u w:val="none"/>
        </w:rPr>
        <w:t xml:space="preserve">город_вылета, город_прибытия и </w:t>
      </w:r>
      <w:proofErr w:type="spellStart"/>
      <w:r w:rsidR="00350ACB">
        <w:rPr>
          <w:bCs/>
          <w:iCs/>
          <w:sz w:val="28"/>
          <w:szCs w:val="28"/>
          <w:u w:val="none"/>
        </w:rPr>
        <w:t>рейс_вылета</w:t>
      </w:r>
      <w:proofErr w:type="spellEnd"/>
      <w:r w:rsidR="00350ACB">
        <w:rPr>
          <w:bCs/>
          <w:iCs/>
          <w:sz w:val="28"/>
          <w:szCs w:val="28"/>
          <w:u w:val="none"/>
        </w:rPr>
        <w:t xml:space="preserve">, </w:t>
      </w:r>
      <w:proofErr w:type="spellStart"/>
      <w:r w:rsidR="004C27D1">
        <w:rPr>
          <w:bCs/>
          <w:iCs/>
          <w:sz w:val="28"/>
          <w:szCs w:val="28"/>
          <w:u w:val="none"/>
        </w:rPr>
        <w:t>рейс_возвращения</w:t>
      </w:r>
      <w:proofErr w:type="spellEnd"/>
      <w:r w:rsidR="00350ACB">
        <w:rPr>
          <w:bCs/>
          <w:iCs/>
          <w:sz w:val="28"/>
          <w:szCs w:val="28"/>
          <w:u w:val="none"/>
        </w:rPr>
        <w:t>.</w:t>
      </w:r>
      <w:proofErr w:type="gramEnd"/>
    </w:p>
    <w:p w:rsidR="00485ECF" w:rsidRDefault="00485ECF" w:rsidP="00C54F29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Отношение Заявка: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Выделим </w:t>
      </w:r>
      <w:proofErr w:type="gramStart"/>
      <w:r>
        <w:rPr>
          <w:bCs/>
          <w:iCs/>
          <w:sz w:val="28"/>
          <w:szCs w:val="28"/>
          <w:u w:val="none"/>
        </w:rPr>
        <w:t>первичным</w:t>
      </w:r>
      <w:proofErr w:type="gramEnd"/>
      <w:r>
        <w:rPr>
          <w:bCs/>
          <w:iCs/>
          <w:sz w:val="28"/>
          <w:szCs w:val="28"/>
          <w:u w:val="none"/>
        </w:rPr>
        <w:t xml:space="preserve"> </w:t>
      </w:r>
      <w:proofErr w:type="spellStart"/>
      <w:r>
        <w:rPr>
          <w:bCs/>
          <w:iCs/>
          <w:sz w:val="28"/>
          <w:szCs w:val="28"/>
          <w:u w:val="none"/>
        </w:rPr>
        <w:t>ключем</w:t>
      </w:r>
      <w:proofErr w:type="spellEnd"/>
      <w:r>
        <w:rPr>
          <w:bCs/>
          <w:iCs/>
          <w:sz w:val="28"/>
          <w:szCs w:val="28"/>
          <w:u w:val="none"/>
        </w:rPr>
        <w:t xml:space="preserve"> поле номер_заявки;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Отношение Тур: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Выделим </w:t>
      </w:r>
      <w:proofErr w:type="gramStart"/>
      <w:r>
        <w:rPr>
          <w:bCs/>
          <w:iCs/>
          <w:sz w:val="28"/>
          <w:szCs w:val="28"/>
          <w:u w:val="none"/>
        </w:rPr>
        <w:t>первичным</w:t>
      </w:r>
      <w:proofErr w:type="gramEnd"/>
      <w:r>
        <w:rPr>
          <w:bCs/>
          <w:iCs/>
          <w:sz w:val="28"/>
          <w:szCs w:val="28"/>
          <w:u w:val="none"/>
        </w:rPr>
        <w:t xml:space="preserve"> </w:t>
      </w:r>
      <w:proofErr w:type="spellStart"/>
      <w:r>
        <w:rPr>
          <w:bCs/>
          <w:iCs/>
          <w:sz w:val="28"/>
          <w:szCs w:val="28"/>
          <w:u w:val="none"/>
        </w:rPr>
        <w:t>ключем</w:t>
      </w:r>
      <w:proofErr w:type="spellEnd"/>
      <w:r>
        <w:rPr>
          <w:bCs/>
          <w:iCs/>
          <w:sz w:val="28"/>
          <w:szCs w:val="28"/>
          <w:u w:val="none"/>
        </w:rPr>
        <w:t xml:space="preserve"> поле номер_тура;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Отношение Отель: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Выделим </w:t>
      </w:r>
      <w:proofErr w:type="gramStart"/>
      <w:r>
        <w:rPr>
          <w:bCs/>
          <w:iCs/>
          <w:sz w:val="28"/>
          <w:szCs w:val="28"/>
          <w:u w:val="none"/>
        </w:rPr>
        <w:t>первичным</w:t>
      </w:r>
      <w:proofErr w:type="gramEnd"/>
      <w:r>
        <w:rPr>
          <w:bCs/>
          <w:iCs/>
          <w:sz w:val="28"/>
          <w:szCs w:val="28"/>
          <w:u w:val="none"/>
        </w:rPr>
        <w:t xml:space="preserve"> </w:t>
      </w:r>
      <w:proofErr w:type="spellStart"/>
      <w:r>
        <w:rPr>
          <w:bCs/>
          <w:iCs/>
          <w:sz w:val="28"/>
          <w:szCs w:val="28"/>
          <w:u w:val="none"/>
        </w:rPr>
        <w:t>ключем</w:t>
      </w:r>
      <w:proofErr w:type="spellEnd"/>
      <w:r>
        <w:rPr>
          <w:bCs/>
          <w:iCs/>
          <w:sz w:val="28"/>
          <w:szCs w:val="28"/>
          <w:u w:val="none"/>
        </w:rPr>
        <w:t xml:space="preserve"> поле код_отеля;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Отношение Рейс: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Выделим </w:t>
      </w:r>
      <w:proofErr w:type="gramStart"/>
      <w:r>
        <w:rPr>
          <w:bCs/>
          <w:iCs/>
          <w:sz w:val="28"/>
          <w:szCs w:val="28"/>
          <w:u w:val="none"/>
        </w:rPr>
        <w:t>первичным</w:t>
      </w:r>
      <w:proofErr w:type="gramEnd"/>
      <w:r>
        <w:rPr>
          <w:bCs/>
          <w:iCs/>
          <w:sz w:val="28"/>
          <w:szCs w:val="28"/>
          <w:u w:val="none"/>
        </w:rPr>
        <w:t xml:space="preserve"> </w:t>
      </w:r>
      <w:proofErr w:type="spellStart"/>
      <w:r>
        <w:rPr>
          <w:bCs/>
          <w:iCs/>
          <w:sz w:val="28"/>
          <w:szCs w:val="28"/>
          <w:u w:val="none"/>
        </w:rPr>
        <w:t>ключем</w:t>
      </w:r>
      <w:proofErr w:type="spellEnd"/>
      <w:r>
        <w:rPr>
          <w:bCs/>
          <w:iCs/>
          <w:sz w:val="28"/>
          <w:szCs w:val="28"/>
          <w:u w:val="none"/>
        </w:rPr>
        <w:t xml:space="preserve"> поле номер_рейса;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Отношение Город: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Выделим </w:t>
      </w:r>
      <w:proofErr w:type="gramStart"/>
      <w:r>
        <w:rPr>
          <w:bCs/>
          <w:iCs/>
          <w:sz w:val="28"/>
          <w:szCs w:val="28"/>
          <w:u w:val="none"/>
        </w:rPr>
        <w:t>первичным</w:t>
      </w:r>
      <w:proofErr w:type="gramEnd"/>
      <w:r>
        <w:rPr>
          <w:bCs/>
          <w:iCs/>
          <w:sz w:val="28"/>
          <w:szCs w:val="28"/>
          <w:u w:val="none"/>
        </w:rPr>
        <w:t xml:space="preserve"> </w:t>
      </w:r>
      <w:proofErr w:type="spellStart"/>
      <w:r>
        <w:rPr>
          <w:bCs/>
          <w:iCs/>
          <w:sz w:val="28"/>
          <w:szCs w:val="28"/>
          <w:u w:val="none"/>
        </w:rPr>
        <w:t>ключем</w:t>
      </w:r>
      <w:proofErr w:type="spellEnd"/>
      <w:r>
        <w:rPr>
          <w:bCs/>
          <w:iCs/>
          <w:sz w:val="28"/>
          <w:szCs w:val="28"/>
          <w:u w:val="none"/>
        </w:rPr>
        <w:t xml:space="preserve"> поле код_города;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Отношение Страна:</w:t>
      </w: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Выделим </w:t>
      </w:r>
      <w:proofErr w:type="gramStart"/>
      <w:r>
        <w:rPr>
          <w:bCs/>
          <w:iCs/>
          <w:sz w:val="28"/>
          <w:szCs w:val="28"/>
          <w:u w:val="none"/>
        </w:rPr>
        <w:t>первичным</w:t>
      </w:r>
      <w:proofErr w:type="gramEnd"/>
      <w:r>
        <w:rPr>
          <w:bCs/>
          <w:iCs/>
          <w:sz w:val="28"/>
          <w:szCs w:val="28"/>
          <w:u w:val="none"/>
        </w:rPr>
        <w:t xml:space="preserve"> </w:t>
      </w:r>
      <w:proofErr w:type="spellStart"/>
      <w:r>
        <w:rPr>
          <w:bCs/>
          <w:iCs/>
          <w:sz w:val="28"/>
          <w:szCs w:val="28"/>
          <w:u w:val="none"/>
        </w:rPr>
        <w:t>ключем</w:t>
      </w:r>
      <w:proofErr w:type="spellEnd"/>
      <w:r>
        <w:rPr>
          <w:bCs/>
          <w:iCs/>
          <w:sz w:val="28"/>
          <w:szCs w:val="28"/>
          <w:u w:val="none"/>
        </w:rPr>
        <w:t xml:space="preserve"> поле </w:t>
      </w:r>
      <w:proofErr w:type="spellStart"/>
      <w:r>
        <w:rPr>
          <w:bCs/>
          <w:iCs/>
          <w:sz w:val="28"/>
          <w:szCs w:val="28"/>
          <w:u w:val="none"/>
        </w:rPr>
        <w:t>название_страны</w:t>
      </w:r>
      <w:proofErr w:type="spellEnd"/>
      <w:r>
        <w:rPr>
          <w:bCs/>
          <w:iCs/>
          <w:sz w:val="28"/>
          <w:szCs w:val="28"/>
          <w:u w:val="none"/>
        </w:rPr>
        <w:t>;</w:t>
      </w:r>
    </w:p>
    <w:p w:rsidR="00485ECF" w:rsidRDefault="00485ECF" w:rsidP="00C54F29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</w:p>
    <w:p w:rsidR="00485ECF" w:rsidRDefault="00485ECF" w:rsidP="00485ECF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 xml:space="preserve">Таким </w:t>
      </w:r>
      <w:proofErr w:type="gramStart"/>
      <w:r>
        <w:rPr>
          <w:bCs/>
          <w:iCs/>
          <w:sz w:val="28"/>
          <w:szCs w:val="28"/>
          <w:u w:val="none"/>
        </w:rPr>
        <w:t>образом</w:t>
      </w:r>
      <w:proofErr w:type="gramEnd"/>
      <w:r>
        <w:rPr>
          <w:bCs/>
          <w:iCs/>
          <w:sz w:val="28"/>
          <w:szCs w:val="28"/>
          <w:u w:val="none"/>
        </w:rPr>
        <w:t xml:space="preserve"> мы получаем</w:t>
      </w:r>
      <w:r>
        <w:rPr>
          <w:bCs/>
          <w:iCs/>
          <w:sz w:val="28"/>
          <w:szCs w:val="28"/>
          <w:u w:val="none"/>
        </w:rPr>
        <w:t xml:space="preserve"> следующие таблицы с полями:</w:t>
      </w:r>
    </w:p>
    <w:p w:rsidR="00485ECF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Заявка (</w:t>
      </w:r>
      <w:r>
        <w:rPr>
          <w:bCs/>
          <w:iCs/>
          <w:sz w:val="28"/>
          <w:szCs w:val="28"/>
        </w:rPr>
        <w:t>номер_заявки</w:t>
      </w:r>
      <w:r>
        <w:rPr>
          <w:bCs/>
          <w:iCs/>
          <w:sz w:val="28"/>
          <w:szCs w:val="28"/>
          <w:u w:val="none"/>
        </w:rPr>
        <w:t xml:space="preserve">, ФИО, </w:t>
      </w:r>
      <w:r>
        <w:rPr>
          <w:bCs/>
          <w:iCs/>
          <w:sz w:val="28"/>
          <w:szCs w:val="28"/>
          <w:u w:val="none"/>
          <w:lang w:val="en-US"/>
        </w:rPr>
        <w:t>e</w:t>
      </w:r>
      <w:r>
        <w:rPr>
          <w:bCs/>
          <w:iCs/>
          <w:sz w:val="28"/>
          <w:szCs w:val="28"/>
          <w:u w:val="none"/>
        </w:rPr>
        <w:t>-</w:t>
      </w:r>
      <w:r>
        <w:rPr>
          <w:bCs/>
          <w:iCs/>
          <w:sz w:val="28"/>
          <w:szCs w:val="28"/>
          <w:u w:val="none"/>
          <w:lang w:val="en-US"/>
        </w:rPr>
        <w:t>mail</w:t>
      </w:r>
      <w:r w:rsidR="00B54879">
        <w:rPr>
          <w:bCs/>
          <w:iCs/>
          <w:sz w:val="28"/>
          <w:szCs w:val="28"/>
          <w:u w:val="none"/>
        </w:rPr>
        <w:t>, телефон, номер_тура</w:t>
      </w:r>
      <w:r>
        <w:rPr>
          <w:bCs/>
          <w:iCs/>
          <w:sz w:val="28"/>
          <w:szCs w:val="28"/>
          <w:u w:val="none"/>
        </w:rPr>
        <w:t>);</w:t>
      </w:r>
    </w:p>
    <w:p w:rsidR="00485ECF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Заявка (</w:t>
      </w:r>
      <w:r>
        <w:rPr>
          <w:bCs/>
          <w:iCs/>
          <w:sz w:val="28"/>
          <w:szCs w:val="28"/>
        </w:rPr>
        <w:t>номер_заявки</w:t>
      </w:r>
      <w:r>
        <w:rPr>
          <w:bCs/>
          <w:iCs/>
          <w:sz w:val="28"/>
          <w:szCs w:val="28"/>
          <w:u w:val="none"/>
        </w:rPr>
        <w:t xml:space="preserve">, ФИО, </w:t>
      </w:r>
      <w:r>
        <w:rPr>
          <w:bCs/>
          <w:iCs/>
          <w:sz w:val="28"/>
          <w:szCs w:val="28"/>
          <w:u w:val="none"/>
          <w:lang w:val="en-US"/>
        </w:rPr>
        <w:t>e</w:t>
      </w:r>
      <w:r>
        <w:rPr>
          <w:bCs/>
          <w:iCs/>
          <w:sz w:val="28"/>
          <w:szCs w:val="28"/>
          <w:u w:val="none"/>
        </w:rPr>
        <w:t>-</w:t>
      </w:r>
      <w:r>
        <w:rPr>
          <w:bCs/>
          <w:iCs/>
          <w:sz w:val="28"/>
          <w:szCs w:val="28"/>
          <w:u w:val="none"/>
          <w:lang w:val="en-US"/>
        </w:rPr>
        <w:t>mail</w:t>
      </w:r>
      <w:r w:rsidR="00B54879">
        <w:rPr>
          <w:bCs/>
          <w:iCs/>
          <w:sz w:val="28"/>
          <w:szCs w:val="28"/>
          <w:u w:val="none"/>
        </w:rPr>
        <w:t>, телефон, номер_тура</w:t>
      </w:r>
      <w:r>
        <w:rPr>
          <w:bCs/>
          <w:iCs/>
          <w:sz w:val="28"/>
          <w:szCs w:val="28"/>
          <w:u w:val="none"/>
        </w:rPr>
        <w:t>);</w:t>
      </w:r>
    </w:p>
    <w:p w:rsidR="00485ECF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Тур (</w:t>
      </w:r>
      <w:r>
        <w:rPr>
          <w:bCs/>
          <w:iCs/>
          <w:sz w:val="28"/>
          <w:szCs w:val="28"/>
        </w:rPr>
        <w:t>номер_тура,</w:t>
      </w:r>
      <w:r>
        <w:rPr>
          <w:bCs/>
          <w:iCs/>
          <w:sz w:val="28"/>
          <w:szCs w:val="28"/>
          <w:u w:val="none"/>
        </w:rPr>
        <w:t xml:space="preserve"> количество_дней, количество_людей, </w:t>
      </w:r>
      <w:proofErr w:type="spellStart"/>
      <w:r>
        <w:rPr>
          <w:bCs/>
          <w:iCs/>
          <w:sz w:val="28"/>
          <w:szCs w:val="28"/>
          <w:u w:val="none"/>
        </w:rPr>
        <w:t>рейс_вылета</w:t>
      </w:r>
      <w:proofErr w:type="spellEnd"/>
      <w:r>
        <w:rPr>
          <w:bCs/>
          <w:iCs/>
          <w:sz w:val="28"/>
          <w:szCs w:val="28"/>
          <w:u w:val="none"/>
        </w:rPr>
        <w:t xml:space="preserve">, </w:t>
      </w:r>
      <w:proofErr w:type="spellStart"/>
      <w:r>
        <w:rPr>
          <w:bCs/>
          <w:iCs/>
          <w:sz w:val="28"/>
          <w:szCs w:val="28"/>
          <w:u w:val="none"/>
        </w:rPr>
        <w:t>рейс_возвращения</w:t>
      </w:r>
      <w:proofErr w:type="spellEnd"/>
      <w:r w:rsidRPr="00485ECF">
        <w:rPr>
          <w:bCs/>
          <w:iCs/>
          <w:sz w:val="28"/>
          <w:szCs w:val="28"/>
          <w:u w:val="none"/>
        </w:rPr>
        <w:t>, количество_путёвок, цена</w:t>
      </w:r>
      <w:r>
        <w:rPr>
          <w:bCs/>
          <w:iCs/>
          <w:sz w:val="28"/>
          <w:szCs w:val="28"/>
          <w:u w:val="none"/>
        </w:rPr>
        <w:t>);</w:t>
      </w:r>
    </w:p>
    <w:p w:rsidR="00485ECF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Тур (</w:t>
      </w:r>
      <w:r>
        <w:rPr>
          <w:bCs/>
          <w:iCs/>
          <w:sz w:val="28"/>
          <w:szCs w:val="28"/>
        </w:rPr>
        <w:t>номер_тура,</w:t>
      </w:r>
      <w:r w:rsidRPr="00485ECF">
        <w:rPr>
          <w:bCs/>
          <w:iCs/>
          <w:sz w:val="28"/>
          <w:szCs w:val="28"/>
          <w:u w:val="none"/>
        </w:rPr>
        <w:t xml:space="preserve"> количество_дней, код_отел</w:t>
      </w:r>
      <w:r>
        <w:rPr>
          <w:bCs/>
          <w:iCs/>
          <w:sz w:val="28"/>
          <w:szCs w:val="28"/>
          <w:u w:val="none"/>
        </w:rPr>
        <w:t>я, количество_людей,</w:t>
      </w:r>
      <w:r w:rsidRPr="00485ECF">
        <w:rPr>
          <w:bCs/>
          <w:iCs/>
          <w:sz w:val="28"/>
          <w:szCs w:val="28"/>
          <w:u w:val="none"/>
        </w:rPr>
        <w:t xml:space="preserve"> количество_путёвок, цена</w:t>
      </w:r>
      <w:r>
        <w:rPr>
          <w:bCs/>
          <w:iCs/>
          <w:sz w:val="28"/>
          <w:szCs w:val="28"/>
          <w:u w:val="none"/>
        </w:rPr>
        <w:t>);</w:t>
      </w:r>
    </w:p>
    <w:p w:rsidR="00485ECF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Отель (</w:t>
      </w:r>
      <w:r>
        <w:rPr>
          <w:bCs/>
          <w:iCs/>
          <w:sz w:val="28"/>
          <w:szCs w:val="28"/>
        </w:rPr>
        <w:t>код_отеля</w:t>
      </w:r>
      <w:r>
        <w:rPr>
          <w:bCs/>
          <w:iCs/>
          <w:sz w:val="28"/>
          <w:szCs w:val="28"/>
          <w:u w:val="none"/>
        </w:rPr>
        <w:t>, названи</w:t>
      </w:r>
      <w:r>
        <w:rPr>
          <w:bCs/>
          <w:iCs/>
          <w:sz w:val="28"/>
          <w:szCs w:val="28"/>
          <w:u w:val="none"/>
        </w:rPr>
        <w:t>е_отеля, количество_звёзд, код</w:t>
      </w:r>
      <w:r>
        <w:rPr>
          <w:bCs/>
          <w:iCs/>
          <w:sz w:val="28"/>
          <w:szCs w:val="28"/>
          <w:u w:val="none"/>
        </w:rPr>
        <w:t>_города);</w:t>
      </w:r>
    </w:p>
    <w:p w:rsidR="00485ECF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lastRenderedPageBreak/>
        <w:t xml:space="preserve">Рейс </w:t>
      </w:r>
      <w:r>
        <w:rPr>
          <w:bCs/>
          <w:iCs/>
          <w:sz w:val="28"/>
          <w:szCs w:val="28"/>
        </w:rPr>
        <w:t>(номер_рейса</w:t>
      </w:r>
      <w:r>
        <w:rPr>
          <w:bCs/>
          <w:iCs/>
          <w:sz w:val="28"/>
          <w:szCs w:val="28"/>
          <w:u w:val="none"/>
        </w:rPr>
        <w:t>, город_вылета, город_прибытия, дата_вылета, дата_прибытия);</w:t>
      </w:r>
    </w:p>
    <w:p w:rsidR="00485ECF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>Город (</w:t>
      </w:r>
      <w:r>
        <w:rPr>
          <w:bCs/>
          <w:iCs/>
          <w:sz w:val="28"/>
          <w:szCs w:val="28"/>
        </w:rPr>
        <w:t>код_города</w:t>
      </w:r>
      <w:r>
        <w:rPr>
          <w:bCs/>
          <w:iCs/>
          <w:sz w:val="28"/>
          <w:szCs w:val="28"/>
          <w:u w:val="none"/>
        </w:rPr>
        <w:t>, название, страна);</w:t>
      </w:r>
    </w:p>
    <w:p w:rsidR="00485ECF" w:rsidRPr="00B54879" w:rsidRDefault="00485ECF" w:rsidP="00485ECF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  <w:lang w:val="en-US"/>
        </w:rPr>
      </w:pPr>
      <w:r>
        <w:rPr>
          <w:bCs/>
          <w:iCs/>
          <w:sz w:val="28"/>
          <w:szCs w:val="28"/>
          <w:u w:val="none"/>
        </w:rPr>
        <w:t>Страна (</w:t>
      </w:r>
      <w:proofErr w:type="spellStart"/>
      <w:r>
        <w:rPr>
          <w:bCs/>
          <w:iCs/>
          <w:sz w:val="28"/>
          <w:szCs w:val="28"/>
        </w:rPr>
        <w:t>код_страны</w:t>
      </w:r>
      <w:proofErr w:type="spellEnd"/>
      <w:r>
        <w:rPr>
          <w:bCs/>
          <w:iCs/>
          <w:sz w:val="28"/>
          <w:szCs w:val="28"/>
        </w:rPr>
        <w:t>,</w:t>
      </w:r>
      <w:r>
        <w:rPr>
          <w:bCs/>
          <w:iCs/>
          <w:sz w:val="28"/>
          <w:szCs w:val="28"/>
          <w:u w:val="none"/>
        </w:rPr>
        <w:t xml:space="preserve"> название</w:t>
      </w:r>
      <w:r>
        <w:rPr>
          <w:bCs/>
          <w:iCs/>
          <w:sz w:val="28"/>
          <w:szCs w:val="28"/>
          <w:u w:val="none"/>
        </w:rPr>
        <w:t>);</w:t>
      </w:r>
    </w:p>
    <w:p w:rsidR="00F20D19" w:rsidRDefault="00485ECF" w:rsidP="00485ECF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D8507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08890" cy="6905625"/>
            <wp:effectExtent l="0" t="0" r="0" b="0"/>
            <wp:docPr id="89" name="Рисунок 89" descr="E:\УЧЁБА\3 курс\Obd\Курсач\по_одному_ключу_дубл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E:\УЧЁБА\3 курс\Obd\Курсач\по_одному_ключу_дубль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603" cy="6915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D19" w:rsidRPr="00581C2F" w:rsidRDefault="00F20D19" w:rsidP="00F20D19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</w:t>
      </w:r>
      <w:r>
        <w:rPr>
          <w:rFonts w:ascii="Times New Roman" w:hAnsi="Times New Roman" w:cs="Times New Roman"/>
          <w:sz w:val="28"/>
          <w:szCs w:val="28"/>
        </w:rPr>
        <w:t>нок 3.3.1 – Определение первичных ключей и атрибутов</w:t>
      </w:r>
    </w:p>
    <w:p w:rsidR="00C54F29" w:rsidRDefault="00C54F29" w:rsidP="00C54F29">
      <w:pPr>
        <w:pStyle w:val="a3"/>
        <w:spacing w:before="0" w:beforeAutospacing="0" w:line="360" w:lineRule="auto"/>
        <w:ind w:firstLine="573"/>
        <w:jc w:val="both"/>
        <w:rPr>
          <w:bCs/>
          <w:iCs/>
          <w:sz w:val="28"/>
          <w:szCs w:val="28"/>
          <w:u w:val="none"/>
        </w:rPr>
      </w:pPr>
    </w:p>
    <w:p w:rsidR="00C54F29" w:rsidRDefault="00C54F29" w:rsidP="00C54F29">
      <w:pPr>
        <w:pStyle w:val="a3"/>
        <w:spacing w:before="0" w:beforeAutospacing="0" w:line="360" w:lineRule="auto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tab/>
        <w:t>Все первичные ключи однозначно идентифицируют кортежи, все поля атомарны. Отношения находятся в первой нормальной форме.</w:t>
      </w:r>
    </w:p>
    <w:p w:rsidR="00C54F29" w:rsidRDefault="00C54F29" w:rsidP="00C54F29">
      <w:pPr>
        <w:pStyle w:val="a3"/>
        <w:spacing w:before="0" w:beforeAutospacing="0" w:line="360" w:lineRule="auto"/>
        <w:ind w:firstLine="708"/>
        <w:jc w:val="both"/>
        <w:rPr>
          <w:bCs/>
          <w:iCs/>
          <w:sz w:val="28"/>
          <w:szCs w:val="28"/>
          <w:u w:val="none"/>
        </w:rPr>
      </w:pPr>
      <w:r>
        <w:rPr>
          <w:bCs/>
          <w:iCs/>
          <w:sz w:val="28"/>
          <w:szCs w:val="28"/>
          <w:u w:val="none"/>
        </w:rPr>
        <w:lastRenderedPageBreak/>
        <w:t>3.3.2 Вторая нормальная форма</w:t>
      </w:r>
    </w:p>
    <w:p w:rsidR="00C54F29" w:rsidRDefault="00C54F29" w:rsidP="00C54F29">
      <w:pPr>
        <w:pStyle w:val="a3"/>
        <w:spacing w:before="0" w:beforeAutospacing="0" w:line="360" w:lineRule="auto"/>
        <w:jc w:val="both"/>
        <w:rPr>
          <w:sz w:val="28"/>
          <w:szCs w:val="28"/>
          <w:u w:val="none"/>
        </w:rPr>
      </w:pPr>
    </w:p>
    <w:p w:rsidR="00C54F29" w:rsidRDefault="00C54F29" w:rsidP="00857B5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задано во 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торой нормальной форм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если оно является отношением в первой нормальной форме и каждый атрибут, не являющийся первичным атрибутом в этом отношении, полностью зависит от любого возможного ключа этого отношения.</w:t>
      </w:r>
    </w:p>
    <w:p w:rsidR="00C54F29" w:rsidRDefault="00C54F29" w:rsidP="00857B5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все возможные ключи отношения содержат по одному атрибуту, то это отношение задано во второй нормальной форме, так как в этом случае все атрибуты, не являющиеся первичными, полностью зависят от возможных ключей. </w:t>
      </w:r>
    </w:p>
    <w:p w:rsidR="00C54F29" w:rsidRDefault="00C54F29" w:rsidP="00857B54">
      <w:pPr>
        <w:spacing w:after="0" w:line="360" w:lineRule="auto"/>
        <w:jc w:val="both"/>
      </w:pPr>
    </w:p>
    <w:p w:rsidR="00C54F29" w:rsidRDefault="00D034AB" w:rsidP="00857B5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маемо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е в</w:t>
      </w:r>
      <w:r w:rsidR="00C54F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е полученные отношения полностью удовлетворяют требованиям второй нормальной формы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.к. не име</w:t>
      </w:r>
      <w:r w:rsidR="00A553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тся составных первичных ключей, т.е. </w:t>
      </w:r>
      <w:r w:rsidR="00C54F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 не ключевые поля связаны полной функциональной зависимостью с </w:t>
      </w:r>
      <w:proofErr w:type="gramStart"/>
      <w:r w:rsidR="00C54F29"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и</w:t>
      </w:r>
      <w:proofErr w:type="gramEnd"/>
      <w:r w:rsidR="00C54F2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B3FD0" w:rsidRPr="00581C2F" w:rsidRDefault="008B3FD0" w:rsidP="00C54F29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C54F29" w:rsidRDefault="00C54F29" w:rsidP="008B3FD0">
      <w:pPr>
        <w:spacing w:line="360" w:lineRule="auto"/>
        <w:ind w:firstLine="708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3.3.3 Третья нормальная форма</w:t>
      </w:r>
    </w:p>
    <w:p w:rsidR="00C54F29" w:rsidRDefault="00C54F29" w:rsidP="00857B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ношение задано в третьей нормальной форме, если оно задано во второй нормальной форме и каждый атрибут этого отношения, не являющийся первичным, не транзитивно зависит от каждого возможного ключа этого отношения.</w:t>
      </w:r>
    </w:p>
    <w:p w:rsidR="00C54F29" w:rsidRDefault="00C54F29" w:rsidP="00857B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анзитивная зависимость выявляет дублирование данных в одном отношении. Есл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>, В и С – три атрибута одного отношения и С зависит от В, а В от А, то говорят, что С транзитивно зависит от А. Преобразование в третью нормальную форму происходит за счет разделения исходного отношения на два.</w:t>
      </w:r>
    </w:p>
    <w:p w:rsidR="00A553E9" w:rsidRDefault="00A553E9" w:rsidP="00A553E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53E9" w:rsidRDefault="00A553E9" w:rsidP="00A553E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53E9" w:rsidRDefault="00A553E9" w:rsidP="00A553E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53E9" w:rsidRDefault="00A553E9" w:rsidP="00A553E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анализируем зависимости между атрибутами таблиц</w:t>
      </w:r>
      <w:r w:rsidRPr="00A553E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553E9" w:rsidRPr="00A553E9" w:rsidRDefault="00A553E9" w:rsidP="00A553E9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553E9" w:rsidRP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 w:rsidRPr="00A553E9">
        <w:rPr>
          <w:sz w:val="28"/>
        </w:rPr>
        <w:t>Заявка</w:t>
      </w:r>
    </w:p>
    <w:p w:rsidR="00A553E9" w:rsidRPr="00A553E9" w:rsidRDefault="00A553E9" w:rsidP="00A553E9">
      <w:pPr>
        <w:pStyle w:val="12"/>
        <w:spacing w:before="0" w:after="0"/>
        <w:ind w:firstLine="737"/>
        <w:jc w:val="both"/>
        <w:rPr>
          <w:sz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7144E13" wp14:editId="61041DB8">
                <wp:simplePos x="0" y="0"/>
                <wp:positionH relativeFrom="column">
                  <wp:posOffset>2541270</wp:posOffset>
                </wp:positionH>
                <wp:positionV relativeFrom="paragraph">
                  <wp:posOffset>97790</wp:posOffset>
                </wp:positionV>
                <wp:extent cx="0" cy="864870"/>
                <wp:effectExtent l="0" t="0" r="19050" b="11430"/>
                <wp:wrapNone/>
                <wp:docPr id="130" name="Прямая соединительная линия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4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0.1pt,7.7pt" to="200.1pt,7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5F50E8E" wp14:editId="553C614F">
                <wp:simplePos x="0" y="0"/>
                <wp:positionH relativeFrom="column">
                  <wp:posOffset>2358390</wp:posOffset>
                </wp:positionH>
                <wp:positionV relativeFrom="paragraph">
                  <wp:posOffset>97790</wp:posOffset>
                </wp:positionV>
                <wp:extent cx="182880" cy="0"/>
                <wp:effectExtent l="0" t="0" r="26670" b="19050"/>
                <wp:wrapNone/>
                <wp:docPr id="129" name="Прямая соединительная линия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9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7pt,7.7pt" to="200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" o:allowincell="f"/>
            </w:pict>
          </mc:Fallback>
        </mc:AlternateContent>
      </w:r>
      <w:r>
        <w:rPr>
          <w:sz w:val="28"/>
        </w:rPr>
        <w:t xml:space="preserve">          </w:t>
      </w:r>
      <w:r w:rsidRPr="00A553E9">
        <w:rPr>
          <w:sz w:val="28"/>
          <w:u w:val="single"/>
        </w:rPr>
        <w:t>номер_заявки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86DF9FB" wp14:editId="7E1BC355">
                <wp:simplePos x="0" y="0"/>
                <wp:positionH relativeFrom="column">
                  <wp:posOffset>2358390</wp:posOffset>
                </wp:positionH>
                <wp:positionV relativeFrom="paragraph">
                  <wp:posOffset>118110</wp:posOffset>
                </wp:positionV>
                <wp:extent cx="182880" cy="0"/>
                <wp:effectExtent l="38100" t="76200" r="0" b="95250"/>
                <wp:wrapNone/>
                <wp:docPr id="128" name="Прямая соединительная линия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8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7pt,9.3pt" to="200.1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ФИО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A219A14" wp14:editId="4620B108">
                <wp:simplePos x="0" y="0"/>
                <wp:positionH relativeFrom="column">
                  <wp:posOffset>2358390</wp:posOffset>
                </wp:positionH>
                <wp:positionV relativeFrom="paragraph">
                  <wp:posOffset>117475</wp:posOffset>
                </wp:positionV>
                <wp:extent cx="182880" cy="0"/>
                <wp:effectExtent l="38100" t="76200" r="0" b="95250"/>
                <wp:wrapNone/>
                <wp:docPr id="127" name="Прямая соединительная линия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7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7pt,9.25pt" to="200.1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</w:t>
      </w:r>
      <w:proofErr w:type="gramStart"/>
      <w:r>
        <w:rPr>
          <w:sz w:val="28"/>
          <w:lang w:val="en-US"/>
        </w:rPr>
        <w:t>e</w:t>
      </w:r>
      <w:r>
        <w:rPr>
          <w:sz w:val="28"/>
        </w:rPr>
        <w:t>-</w:t>
      </w:r>
      <w:r>
        <w:rPr>
          <w:sz w:val="28"/>
          <w:lang w:val="en-US"/>
        </w:rPr>
        <w:t>mail</w:t>
      </w:r>
      <w:proofErr w:type="gramEnd"/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F34497C" wp14:editId="43F4021F">
                <wp:simplePos x="0" y="0"/>
                <wp:positionH relativeFrom="column">
                  <wp:posOffset>2358390</wp:posOffset>
                </wp:positionH>
                <wp:positionV relativeFrom="paragraph">
                  <wp:posOffset>113030</wp:posOffset>
                </wp:positionV>
                <wp:extent cx="182880" cy="0"/>
                <wp:effectExtent l="38100" t="76200" r="0" b="95250"/>
                <wp:wrapNone/>
                <wp:docPr id="126" name="Прямая соединительная линия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6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7pt,8.9pt" to="200.1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телефон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30244A5" wp14:editId="09101834">
                <wp:simplePos x="0" y="0"/>
                <wp:positionH relativeFrom="column">
                  <wp:posOffset>2358390</wp:posOffset>
                </wp:positionH>
                <wp:positionV relativeFrom="paragraph">
                  <wp:posOffset>144780</wp:posOffset>
                </wp:positionV>
                <wp:extent cx="182880" cy="0"/>
                <wp:effectExtent l="38100" t="76200" r="0" b="95250"/>
                <wp:wrapNone/>
                <wp:docPr id="125" name="Прямая соединительная линия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5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7pt,11.4pt" to="200.1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номер_путёвки</w:t>
      </w:r>
    </w:p>
    <w:p w:rsidR="00A553E9" w:rsidRPr="00A553E9" w:rsidRDefault="00A553E9" w:rsidP="00A553E9">
      <w:pPr>
        <w:spacing w:after="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  <w:u w:val="single"/>
        </w:rPr>
      </w:pPr>
      <w:r>
        <w:rPr>
          <w:sz w:val="28"/>
          <w:u w:val="single"/>
        </w:rPr>
        <w:t>Тур</w:t>
      </w:r>
    </w:p>
    <w:p w:rsidR="00A553E9" w:rsidRPr="00A553E9" w:rsidRDefault="00A553E9" w:rsidP="00A553E9">
      <w:pPr>
        <w:pStyle w:val="12"/>
        <w:spacing w:before="0" w:after="0"/>
        <w:ind w:firstLine="737"/>
        <w:jc w:val="both"/>
        <w:rPr>
          <w:sz w:val="28"/>
          <w:u w:val="single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497D4774" wp14:editId="662AFF53">
                <wp:simplePos x="0" y="0"/>
                <wp:positionH relativeFrom="column">
                  <wp:posOffset>2893695</wp:posOffset>
                </wp:positionH>
                <wp:positionV relativeFrom="paragraph">
                  <wp:posOffset>97790</wp:posOffset>
                </wp:positionV>
                <wp:extent cx="0" cy="1477645"/>
                <wp:effectExtent l="0" t="0" r="19050" b="27305"/>
                <wp:wrapNone/>
                <wp:docPr id="124" name="Прямая соединительная линия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76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85pt,7.7pt" to="227.85pt,1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1A920E0A" wp14:editId="703144E9">
                <wp:simplePos x="0" y="0"/>
                <wp:positionH relativeFrom="column">
                  <wp:posOffset>2710815</wp:posOffset>
                </wp:positionH>
                <wp:positionV relativeFrom="paragraph">
                  <wp:posOffset>97790</wp:posOffset>
                </wp:positionV>
                <wp:extent cx="182880" cy="0"/>
                <wp:effectExtent l="0" t="0" r="26670" b="19050"/>
                <wp:wrapNone/>
                <wp:docPr id="123" name="Прямая соединительная линия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7.7pt" to="227.8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" o:allowincell="f"/>
            </w:pict>
          </mc:Fallback>
        </mc:AlternateContent>
      </w:r>
      <w:r>
        <w:rPr>
          <w:sz w:val="28"/>
        </w:rPr>
        <w:t xml:space="preserve">          </w:t>
      </w:r>
      <w:r w:rsidRPr="00A553E9">
        <w:rPr>
          <w:sz w:val="28"/>
          <w:u w:val="single"/>
        </w:rPr>
        <w:t>номер_тура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2D2D9016" wp14:editId="47FD75FB">
                <wp:simplePos x="0" y="0"/>
                <wp:positionH relativeFrom="column">
                  <wp:posOffset>2710815</wp:posOffset>
                </wp:positionH>
                <wp:positionV relativeFrom="paragraph">
                  <wp:posOffset>118110</wp:posOffset>
                </wp:positionV>
                <wp:extent cx="182880" cy="0"/>
                <wp:effectExtent l="38100" t="76200" r="0" b="95250"/>
                <wp:wrapNone/>
                <wp:docPr id="122" name="Прямая соединительная линия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9.3pt" to="227.8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количество_дней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1A3FDCA" wp14:editId="6B4C25E4">
                <wp:simplePos x="0" y="0"/>
                <wp:positionH relativeFrom="column">
                  <wp:posOffset>2710815</wp:posOffset>
                </wp:positionH>
                <wp:positionV relativeFrom="paragraph">
                  <wp:posOffset>117475</wp:posOffset>
                </wp:positionV>
                <wp:extent cx="182880" cy="0"/>
                <wp:effectExtent l="38100" t="76200" r="0" b="95250"/>
                <wp:wrapNone/>
                <wp:docPr id="121" name="Прямая соединительная линия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1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9.25pt" to="227.8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код _отеля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356912A" wp14:editId="0B0BE355">
                <wp:simplePos x="0" y="0"/>
                <wp:positionH relativeFrom="column">
                  <wp:posOffset>2710815</wp:posOffset>
                </wp:positionH>
                <wp:positionV relativeFrom="paragraph">
                  <wp:posOffset>113030</wp:posOffset>
                </wp:positionV>
                <wp:extent cx="182880" cy="0"/>
                <wp:effectExtent l="38100" t="76200" r="0" b="95250"/>
                <wp:wrapNone/>
                <wp:docPr id="120" name="Прямая соединительная линия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0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8.9pt" to="227.8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количество_людей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21CFD02" wp14:editId="0D231A5C">
                <wp:simplePos x="0" y="0"/>
                <wp:positionH relativeFrom="column">
                  <wp:posOffset>2710815</wp:posOffset>
                </wp:positionH>
                <wp:positionV relativeFrom="paragraph">
                  <wp:posOffset>144780</wp:posOffset>
                </wp:positionV>
                <wp:extent cx="182880" cy="0"/>
                <wp:effectExtent l="38100" t="76200" r="0" b="95250"/>
                <wp:wrapNone/>
                <wp:docPr id="119" name="Прямая соединительная линия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9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11.4pt" to="227.8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дата_вылета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16B6ECBA" wp14:editId="02A462FB">
                <wp:simplePos x="0" y="0"/>
                <wp:positionH relativeFrom="column">
                  <wp:posOffset>2710815</wp:posOffset>
                </wp:positionH>
                <wp:positionV relativeFrom="paragraph">
                  <wp:posOffset>113030</wp:posOffset>
                </wp:positionV>
                <wp:extent cx="182880" cy="0"/>
                <wp:effectExtent l="38100" t="76200" r="0" b="95250"/>
                <wp:wrapNone/>
                <wp:docPr id="118" name="Прямая соединительная линия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8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8.9pt" to="227.8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дата_прибытия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775EEA1" wp14:editId="02508038">
                <wp:simplePos x="0" y="0"/>
                <wp:positionH relativeFrom="column">
                  <wp:posOffset>2710815</wp:posOffset>
                </wp:positionH>
                <wp:positionV relativeFrom="paragraph">
                  <wp:posOffset>144780</wp:posOffset>
                </wp:positionV>
                <wp:extent cx="182880" cy="0"/>
                <wp:effectExtent l="38100" t="76200" r="0" b="95250"/>
                <wp:wrapNone/>
                <wp:docPr id="110" name="Прямая соединительная линия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0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11.4pt" to="227.8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количество_путёвок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55393C5" wp14:editId="5258EBF2">
                <wp:simplePos x="0" y="0"/>
                <wp:positionH relativeFrom="column">
                  <wp:posOffset>2710815</wp:posOffset>
                </wp:positionH>
                <wp:positionV relativeFrom="paragraph">
                  <wp:posOffset>144780</wp:posOffset>
                </wp:positionV>
                <wp:extent cx="182880" cy="0"/>
                <wp:effectExtent l="38100" t="76200" r="0" b="95250"/>
                <wp:wrapNone/>
                <wp:docPr id="109" name="Прямая соединительная линия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9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11.4pt" to="227.8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цена</w:t>
      </w:r>
    </w:p>
    <w:p w:rsidR="00A553E9" w:rsidRPr="00A553E9" w:rsidRDefault="00A553E9" w:rsidP="00A553E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  <w:u w:val="single"/>
        </w:rPr>
      </w:pPr>
      <w:r>
        <w:rPr>
          <w:sz w:val="28"/>
          <w:u w:val="single"/>
        </w:rPr>
        <w:t>Отель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38608BAA" wp14:editId="6ADAD00C">
                <wp:simplePos x="0" y="0"/>
                <wp:positionH relativeFrom="column">
                  <wp:posOffset>2893695</wp:posOffset>
                </wp:positionH>
                <wp:positionV relativeFrom="paragraph">
                  <wp:posOffset>97790</wp:posOffset>
                </wp:positionV>
                <wp:extent cx="0" cy="628650"/>
                <wp:effectExtent l="0" t="0" r="19050" b="19050"/>
                <wp:wrapNone/>
                <wp:docPr id="108" name="Прямая соединительная линия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8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85pt,7.7pt" to="227.85pt,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76C4DA6" wp14:editId="40EBCBB8">
                <wp:simplePos x="0" y="0"/>
                <wp:positionH relativeFrom="column">
                  <wp:posOffset>2710815</wp:posOffset>
                </wp:positionH>
                <wp:positionV relativeFrom="paragraph">
                  <wp:posOffset>97790</wp:posOffset>
                </wp:positionV>
                <wp:extent cx="182880" cy="0"/>
                <wp:effectExtent l="0" t="0" r="26670" b="19050"/>
                <wp:wrapNone/>
                <wp:docPr id="107" name="Прямая соединительная линия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7.7pt" to="227.8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" o:allowincell="f"/>
            </w:pict>
          </mc:Fallback>
        </mc:AlternateContent>
      </w:r>
      <w:r>
        <w:rPr>
          <w:sz w:val="28"/>
        </w:rPr>
        <w:t xml:space="preserve">          код_отеля*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30F339B2" wp14:editId="7DF9320F">
                <wp:simplePos x="0" y="0"/>
                <wp:positionH relativeFrom="column">
                  <wp:posOffset>2710815</wp:posOffset>
                </wp:positionH>
                <wp:positionV relativeFrom="paragraph">
                  <wp:posOffset>118110</wp:posOffset>
                </wp:positionV>
                <wp:extent cx="182880" cy="0"/>
                <wp:effectExtent l="38100" t="76200" r="0" b="95250"/>
                <wp:wrapNone/>
                <wp:docPr id="106" name="Прямая соединительная линия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6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9.3pt" to="227.8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название_отеля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5C0265D4" wp14:editId="630963EF">
                <wp:simplePos x="0" y="0"/>
                <wp:positionH relativeFrom="column">
                  <wp:posOffset>2710815</wp:posOffset>
                </wp:positionH>
                <wp:positionV relativeFrom="paragraph">
                  <wp:posOffset>117475</wp:posOffset>
                </wp:positionV>
                <wp:extent cx="182880" cy="0"/>
                <wp:effectExtent l="38100" t="76200" r="0" b="95250"/>
                <wp:wrapNone/>
                <wp:docPr id="105" name="Прямая соединительная линия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9.25pt" to="227.8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количество_звёзд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A4BB391" wp14:editId="4534C985">
                <wp:simplePos x="0" y="0"/>
                <wp:positionH relativeFrom="column">
                  <wp:posOffset>2710815</wp:posOffset>
                </wp:positionH>
                <wp:positionV relativeFrom="paragraph">
                  <wp:posOffset>113030</wp:posOffset>
                </wp:positionV>
                <wp:extent cx="182880" cy="0"/>
                <wp:effectExtent l="38100" t="76200" r="0" b="95250"/>
                <wp:wrapNone/>
                <wp:docPr id="104" name="Прямая соединительная линия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8.9pt" to="227.8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номер_города</w:t>
      </w:r>
    </w:p>
    <w:p w:rsidR="00A553E9" w:rsidRPr="00A553E9" w:rsidRDefault="00A553E9" w:rsidP="00A553E9">
      <w:pPr>
        <w:spacing w:after="0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  <w:u w:val="single"/>
        </w:rPr>
      </w:pPr>
      <w:r>
        <w:rPr>
          <w:sz w:val="28"/>
          <w:u w:val="single"/>
        </w:rPr>
        <w:t>Рейс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1523D94C" wp14:editId="1B53F441">
                <wp:simplePos x="0" y="0"/>
                <wp:positionH relativeFrom="column">
                  <wp:posOffset>2893695</wp:posOffset>
                </wp:positionH>
                <wp:positionV relativeFrom="paragraph">
                  <wp:posOffset>97790</wp:posOffset>
                </wp:positionV>
                <wp:extent cx="0" cy="833120"/>
                <wp:effectExtent l="0" t="0" r="19050" b="24130"/>
                <wp:wrapNone/>
                <wp:docPr id="103" name="Прямая соединительная линия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33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85pt,7.7pt" to="227.85pt,7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ECE2B90" wp14:editId="466A3E3B">
                <wp:simplePos x="0" y="0"/>
                <wp:positionH relativeFrom="column">
                  <wp:posOffset>2710815</wp:posOffset>
                </wp:positionH>
                <wp:positionV relativeFrom="paragraph">
                  <wp:posOffset>97790</wp:posOffset>
                </wp:positionV>
                <wp:extent cx="182880" cy="0"/>
                <wp:effectExtent l="0" t="0" r="26670" b="19050"/>
                <wp:wrapNone/>
                <wp:docPr id="102" name="Прямая соединительная линия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7.7pt" to="227.8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" o:allowincell="f"/>
            </w:pict>
          </mc:Fallback>
        </mc:AlternateContent>
      </w:r>
      <w:r>
        <w:rPr>
          <w:sz w:val="28"/>
        </w:rPr>
        <w:t xml:space="preserve">          номер_рейса*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4E22E21" wp14:editId="241099E2">
                <wp:simplePos x="0" y="0"/>
                <wp:positionH relativeFrom="column">
                  <wp:posOffset>2710815</wp:posOffset>
                </wp:positionH>
                <wp:positionV relativeFrom="paragraph">
                  <wp:posOffset>118110</wp:posOffset>
                </wp:positionV>
                <wp:extent cx="182880" cy="0"/>
                <wp:effectExtent l="38100" t="76200" r="0" b="95250"/>
                <wp:wrapNone/>
                <wp:docPr id="101" name="Прямая соединительная линия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1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9.3pt" to="227.8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город_вылета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2BEC2A2D" wp14:editId="1E1AC73B">
                <wp:simplePos x="0" y="0"/>
                <wp:positionH relativeFrom="column">
                  <wp:posOffset>2710815</wp:posOffset>
                </wp:positionH>
                <wp:positionV relativeFrom="paragraph">
                  <wp:posOffset>117475</wp:posOffset>
                </wp:positionV>
                <wp:extent cx="182880" cy="0"/>
                <wp:effectExtent l="38100" t="76200" r="0" b="95250"/>
                <wp:wrapNone/>
                <wp:docPr id="100" name="Прямая соединительная линия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0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9.25pt" to="227.8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город_прибытия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459F5D5" wp14:editId="0A38A63A">
                <wp:simplePos x="0" y="0"/>
                <wp:positionH relativeFrom="column">
                  <wp:posOffset>2710815</wp:posOffset>
                </wp:positionH>
                <wp:positionV relativeFrom="paragraph">
                  <wp:posOffset>113030</wp:posOffset>
                </wp:positionV>
                <wp:extent cx="182880" cy="0"/>
                <wp:effectExtent l="38100" t="76200" r="0" b="95250"/>
                <wp:wrapNone/>
                <wp:docPr id="99" name="Прямая соединительная линия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9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8.9pt" to="227.8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" o:allowincell="f">
                <v:stroke endarrow="block"/>
              </v:line>
            </w:pict>
          </mc:Fallback>
        </mc:AlternateConten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3A4DBB3D" wp14:editId="5314E787">
                <wp:simplePos x="0" y="0"/>
                <wp:positionH relativeFrom="column">
                  <wp:posOffset>2710815</wp:posOffset>
                </wp:positionH>
                <wp:positionV relativeFrom="paragraph">
                  <wp:posOffset>144780</wp:posOffset>
                </wp:positionV>
                <wp:extent cx="182880" cy="0"/>
                <wp:effectExtent l="38100" t="76200" r="0" b="95250"/>
                <wp:wrapNone/>
                <wp:docPr id="98" name="Прямая соединительная линия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8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11.4pt" to="227.8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дата_вылета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403141C" wp14:editId="65276FDA">
                <wp:simplePos x="0" y="0"/>
                <wp:positionH relativeFrom="column">
                  <wp:posOffset>2710815</wp:posOffset>
                </wp:positionH>
                <wp:positionV relativeFrom="paragraph">
                  <wp:posOffset>113030</wp:posOffset>
                </wp:positionV>
                <wp:extent cx="182880" cy="0"/>
                <wp:effectExtent l="38100" t="76200" r="0" b="95250"/>
                <wp:wrapNone/>
                <wp:docPr id="97" name="Прямая соединительная линия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8.9pt" to="227.8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дата_прибытия</w:t>
      </w:r>
    </w:p>
    <w:p w:rsidR="00A553E9" w:rsidRDefault="00A553E9" w:rsidP="00A553E9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  <w:u w:val="single"/>
        </w:rPr>
      </w:pPr>
      <w:r>
        <w:rPr>
          <w:sz w:val="28"/>
          <w:u w:val="single"/>
        </w:rPr>
        <w:t>Город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34FAFDCD" wp14:editId="1BE761C3">
                <wp:simplePos x="0" y="0"/>
                <wp:positionH relativeFrom="column">
                  <wp:posOffset>2708910</wp:posOffset>
                </wp:positionH>
                <wp:positionV relativeFrom="paragraph">
                  <wp:posOffset>97790</wp:posOffset>
                </wp:positionV>
                <wp:extent cx="182880" cy="0"/>
                <wp:effectExtent l="0" t="0" r="26670" b="19050"/>
                <wp:wrapNone/>
                <wp:docPr id="96" name="Прямая соединительная линия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3pt,7.7pt" to="227.7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169E49D6" wp14:editId="518361F8">
                <wp:simplePos x="0" y="0"/>
                <wp:positionH relativeFrom="column">
                  <wp:posOffset>2893695</wp:posOffset>
                </wp:positionH>
                <wp:positionV relativeFrom="paragraph">
                  <wp:posOffset>97790</wp:posOffset>
                </wp:positionV>
                <wp:extent cx="0" cy="419735"/>
                <wp:effectExtent l="0" t="0" r="19050" b="18415"/>
                <wp:wrapNone/>
                <wp:docPr id="95" name="Прямая соединительная линия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197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85pt,7.7pt" to="227.8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" o:allowincell="f"/>
            </w:pict>
          </mc:Fallback>
        </mc:AlternateContent>
      </w:r>
      <w:r>
        <w:rPr>
          <w:sz w:val="28"/>
        </w:rPr>
        <w:t xml:space="preserve">          код_города*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38524F05" wp14:editId="48AE4A2F">
                <wp:simplePos x="0" y="0"/>
                <wp:positionH relativeFrom="column">
                  <wp:posOffset>2710815</wp:posOffset>
                </wp:positionH>
                <wp:positionV relativeFrom="paragraph">
                  <wp:posOffset>118110</wp:posOffset>
                </wp:positionV>
                <wp:extent cx="182880" cy="0"/>
                <wp:effectExtent l="38100" t="76200" r="0" b="95250"/>
                <wp:wrapNone/>
                <wp:docPr id="94" name="Прямая соединительная линия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4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9.3pt" to="227.8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название</w:t>
      </w:r>
    </w:p>
    <w:p w:rsidR="00A553E9" w:rsidRPr="00C11EB3" w:rsidRDefault="00A553E9" w:rsidP="00C11EB3">
      <w:pPr>
        <w:pStyle w:val="12"/>
        <w:spacing w:before="0" w:after="0"/>
        <w:ind w:firstLine="737"/>
        <w:jc w:val="both"/>
        <w:rPr>
          <w:sz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160BEF8" wp14:editId="578B1E63">
                <wp:simplePos x="0" y="0"/>
                <wp:positionH relativeFrom="column">
                  <wp:posOffset>2710815</wp:posOffset>
                </wp:positionH>
                <wp:positionV relativeFrom="paragraph">
                  <wp:posOffset>108585</wp:posOffset>
                </wp:positionV>
                <wp:extent cx="182880" cy="0"/>
                <wp:effectExtent l="38100" t="76200" r="0" b="95250"/>
                <wp:wrapNone/>
                <wp:docPr id="93" name="Прямая соединительная линия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3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8.55pt" to="227.8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</w:t>
      </w:r>
      <w:proofErr w:type="gramStart"/>
      <w:r>
        <w:rPr>
          <w:sz w:val="28"/>
          <w:lang w:val="en-US"/>
        </w:rPr>
        <w:t>c</w:t>
      </w:r>
      <w:proofErr w:type="spellStart"/>
      <w:r>
        <w:rPr>
          <w:sz w:val="28"/>
        </w:rPr>
        <w:t>трана</w:t>
      </w:r>
      <w:proofErr w:type="spellEnd"/>
      <w:proofErr w:type="gramEnd"/>
    </w:p>
    <w:p w:rsidR="00A553E9" w:rsidRPr="00C11EB3" w:rsidRDefault="00A553E9" w:rsidP="00A553E9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  <w:u w:val="single"/>
        </w:rPr>
      </w:pPr>
      <w:r>
        <w:rPr>
          <w:sz w:val="28"/>
          <w:u w:val="single"/>
        </w:rPr>
        <w:t>Страна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F19A432" wp14:editId="65BCB8AD">
                <wp:simplePos x="0" y="0"/>
                <wp:positionH relativeFrom="column">
                  <wp:posOffset>2893695</wp:posOffset>
                </wp:positionH>
                <wp:positionV relativeFrom="paragraph">
                  <wp:posOffset>92075</wp:posOffset>
                </wp:positionV>
                <wp:extent cx="0" cy="171450"/>
                <wp:effectExtent l="0" t="0" r="19050" b="19050"/>
                <wp:wrapNone/>
                <wp:docPr id="92" name="Прямая соединительная линия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85pt,7.25pt" to="227.85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1405ACA0" wp14:editId="38BC3F8E">
                <wp:simplePos x="0" y="0"/>
                <wp:positionH relativeFrom="column">
                  <wp:posOffset>2710815</wp:posOffset>
                </wp:positionH>
                <wp:positionV relativeFrom="paragraph">
                  <wp:posOffset>96520</wp:posOffset>
                </wp:positionV>
                <wp:extent cx="182880" cy="0"/>
                <wp:effectExtent l="0" t="0" r="26670" b="19050"/>
                <wp:wrapNone/>
                <wp:docPr id="91" name="Прямая соединительная линия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45pt,7.6pt" to="227.8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" o:allowincell="f"/>
            </w:pict>
          </mc:Fallback>
        </mc:AlternateContent>
      </w:r>
      <w:r>
        <w:rPr>
          <w:sz w:val="28"/>
        </w:rPr>
        <w:tab/>
        <w:t xml:space="preserve"> код страны</w:t>
      </w:r>
    </w:p>
    <w:p w:rsidR="00A553E9" w:rsidRDefault="00A553E9" w:rsidP="00A553E9">
      <w:pPr>
        <w:pStyle w:val="12"/>
        <w:spacing w:before="0" w:after="0"/>
        <w:ind w:firstLine="737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28DF04BA" wp14:editId="0EC51AC1">
                <wp:simplePos x="0" y="0"/>
                <wp:positionH relativeFrom="column">
                  <wp:posOffset>2708910</wp:posOffset>
                </wp:positionH>
                <wp:positionV relativeFrom="paragraph">
                  <wp:posOffset>59690</wp:posOffset>
                </wp:positionV>
                <wp:extent cx="182880" cy="0"/>
                <wp:effectExtent l="38100" t="76200" r="0" b="95250"/>
                <wp:wrapNone/>
                <wp:docPr id="90" name="Прямая соединительная линия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0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3pt,4.7pt" to="227.7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" o:allowincell="f">
                <v:stroke endarrow="block"/>
              </v:line>
            </w:pict>
          </mc:Fallback>
        </mc:AlternateContent>
      </w:r>
      <w:r>
        <w:rPr>
          <w:sz w:val="28"/>
        </w:rPr>
        <w:t xml:space="preserve">          название</w:t>
      </w:r>
    </w:p>
    <w:p w:rsidR="00A553E9" w:rsidRPr="00C11EB3" w:rsidRDefault="00A553E9" w:rsidP="00C11EB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44757" w:rsidRDefault="00C11EB3" w:rsidP="00857B54">
      <w:pPr>
        <w:tabs>
          <w:tab w:val="left" w:pos="91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В результате анализа было выявлено, что</w:t>
      </w:r>
      <w:r w:rsidR="00C54F29">
        <w:rPr>
          <w:rFonts w:ascii="Times New Roman" w:hAnsi="Times New Roman" w:cs="Times New Roman"/>
          <w:sz w:val="28"/>
          <w:szCs w:val="28"/>
        </w:rPr>
        <w:t xml:space="preserve"> транзитивные зависимости отсутствуют, т.е. требования третьей </w:t>
      </w:r>
      <w:r w:rsidR="00F20D19">
        <w:rPr>
          <w:rFonts w:ascii="Times New Roman" w:hAnsi="Times New Roman" w:cs="Times New Roman"/>
          <w:sz w:val="28"/>
          <w:szCs w:val="28"/>
        </w:rPr>
        <w:t>нормальной формы удовлетворены.</w:t>
      </w:r>
    </w:p>
    <w:p w:rsidR="00F20D19" w:rsidRPr="00581C2F" w:rsidRDefault="00F20D19" w:rsidP="00F20D19">
      <w:pPr>
        <w:tabs>
          <w:tab w:val="left" w:pos="91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C54F29" w:rsidRDefault="00937E3C" w:rsidP="00C54F2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371850" cy="51054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3EC" w:rsidRDefault="00C54F29" w:rsidP="00C54F2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</w:t>
      </w:r>
      <w:r w:rsidR="00F20D19">
        <w:rPr>
          <w:rFonts w:ascii="Times New Roman" w:hAnsi="Times New Roman" w:cs="Times New Roman"/>
          <w:sz w:val="28"/>
          <w:szCs w:val="28"/>
        </w:rPr>
        <w:t>сунок 3.3.2 – Логическая схема базы данных</w:t>
      </w:r>
    </w:p>
    <w:p w:rsidR="00C11EB3" w:rsidRDefault="00C11EB3" w:rsidP="00C11EB3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11EB3" w:rsidRDefault="00C11EB3" w:rsidP="00857B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приведе</w:t>
      </w:r>
      <w:r>
        <w:rPr>
          <w:rFonts w:ascii="Times New Roman" w:hAnsi="Times New Roman" w:cs="Times New Roman"/>
          <w:sz w:val="28"/>
          <w:szCs w:val="28"/>
        </w:rPr>
        <w:t>нии к иерархической структуре таблицы были продублированы</w:t>
      </w:r>
      <w:r>
        <w:rPr>
          <w:rFonts w:ascii="Times New Roman" w:hAnsi="Times New Roman" w:cs="Times New Roman"/>
          <w:sz w:val="28"/>
          <w:szCs w:val="28"/>
        </w:rPr>
        <w:t>, искусственно вводя избыточность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ля того, чтобы у каждого дочернего элемента было не более одного родителя. Реляцио</w:t>
      </w:r>
      <w:r>
        <w:rPr>
          <w:rFonts w:ascii="Times New Roman" w:hAnsi="Times New Roman" w:cs="Times New Roman"/>
          <w:sz w:val="28"/>
          <w:szCs w:val="28"/>
        </w:rPr>
        <w:t xml:space="preserve">нная же модель </w:t>
      </w:r>
      <w:r>
        <w:rPr>
          <w:rFonts w:ascii="Times New Roman" w:hAnsi="Times New Roman" w:cs="Times New Roman"/>
          <w:sz w:val="28"/>
          <w:szCs w:val="28"/>
        </w:rPr>
        <w:t>допускает, чтобы у дочернего эле</w:t>
      </w:r>
      <w:r>
        <w:rPr>
          <w:rFonts w:ascii="Times New Roman" w:hAnsi="Times New Roman" w:cs="Times New Roman"/>
          <w:sz w:val="28"/>
          <w:szCs w:val="28"/>
        </w:rPr>
        <w:t xml:space="preserve">мента было несколько родителей. </w:t>
      </w:r>
      <w:r>
        <w:rPr>
          <w:rFonts w:ascii="Times New Roman" w:hAnsi="Times New Roman" w:cs="Times New Roman"/>
          <w:sz w:val="28"/>
          <w:szCs w:val="28"/>
        </w:rPr>
        <w:t xml:space="preserve">Благодаря этому уменьшается избыточность базы данных, также это способствует целостности. </w:t>
      </w:r>
      <w:r>
        <w:rPr>
          <w:rFonts w:ascii="Times New Roman" w:hAnsi="Times New Roman" w:cs="Times New Roman"/>
          <w:sz w:val="28"/>
          <w:szCs w:val="28"/>
        </w:rPr>
        <w:t xml:space="preserve">Т.к. структура дублирующихся </w:t>
      </w:r>
      <w:r w:rsidR="008A0CBF">
        <w:rPr>
          <w:rFonts w:ascii="Times New Roman" w:hAnsi="Times New Roman" w:cs="Times New Roman"/>
          <w:sz w:val="28"/>
          <w:szCs w:val="28"/>
        </w:rPr>
        <w:t xml:space="preserve">таблиц </w:t>
      </w:r>
      <w:r>
        <w:rPr>
          <w:rFonts w:ascii="Times New Roman" w:hAnsi="Times New Roman" w:cs="Times New Roman"/>
          <w:sz w:val="28"/>
          <w:szCs w:val="28"/>
        </w:rPr>
        <w:t xml:space="preserve">практически идентична, они </w:t>
      </w:r>
      <w:r w:rsidR="008A0CBF">
        <w:rPr>
          <w:rFonts w:ascii="Times New Roman" w:hAnsi="Times New Roman" w:cs="Times New Roman"/>
          <w:sz w:val="28"/>
          <w:szCs w:val="28"/>
        </w:rPr>
        <w:t xml:space="preserve">были </w:t>
      </w:r>
      <w:proofErr w:type="spellStart"/>
      <w:r w:rsidR="008A0CBF">
        <w:rPr>
          <w:rFonts w:ascii="Times New Roman" w:hAnsi="Times New Roman" w:cs="Times New Roman"/>
          <w:sz w:val="28"/>
          <w:szCs w:val="28"/>
        </w:rPr>
        <w:t>обьедене</w:t>
      </w:r>
      <w:bookmarkStart w:id="0" w:name="_GoBack"/>
      <w:bookmarkEnd w:id="0"/>
      <w:r w:rsidR="008A0CBF">
        <w:rPr>
          <w:rFonts w:ascii="Times New Roman" w:hAnsi="Times New Roman" w:cs="Times New Roman"/>
          <w:sz w:val="28"/>
          <w:szCs w:val="28"/>
        </w:rPr>
        <w:t>ны</w:t>
      </w:r>
      <w:proofErr w:type="spellEnd"/>
      <w:r w:rsidR="008A0CBF">
        <w:rPr>
          <w:rFonts w:ascii="Times New Roman" w:hAnsi="Times New Roman" w:cs="Times New Roman"/>
          <w:sz w:val="28"/>
          <w:szCs w:val="28"/>
        </w:rPr>
        <w:t>.</w:t>
      </w:r>
      <w:r w:rsidR="006573EC">
        <w:rPr>
          <w:rFonts w:ascii="Times New Roman" w:hAnsi="Times New Roman" w:cs="Times New Roman"/>
          <w:sz w:val="28"/>
          <w:szCs w:val="28"/>
        </w:rPr>
        <w:br w:type="page"/>
      </w:r>
    </w:p>
    <w:p w:rsidR="00762070" w:rsidRPr="00340B18" w:rsidRDefault="000D1DD6" w:rsidP="000D1DD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40B1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Р</w:t>
      </w:r>
      <w:r w:rsidRPr="00340B18">
        <w:rPr>
          <w:rFonts w:ascii="Times New Roman" w:eastAsia="Times New Roman" w:hAnsi="Times New Roman" w:cs="Times New Roman"/>
          <w:sz w:val="28"/>
          <w:szCs w:val="28"/>
          <w:lang w:eastAsia="ru-RU"/>
        </w:rPr>
        <w:t>еализация базы данных</w:t>
      </w:r>
    </w:p>
    <w:p w:rsidR="00762070" w:rsidRPr="00340B18" w:rsidRDefault="00762070" w:rsidP="00762070">
      <w:pPr>
        <w:tabs>
          <w:tab w:val="left" w:pos="0"/>
        </w:tabs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62070" w:rsidRPr="00D10569" w:rsidRDefault="005E68BD" w:rsidP="00762070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62070" w:rsidRPr="00340B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 Обоснование выбора </w:t>
      </w:r>
      <w:r w:rsidR="00D10569">
        <w:rPr>
          <w:rFonts w:ascii="Times New Roman" w:eastAsia="Times New Roman" w:hAnsi="Times New Roman" w:cs="Times New Roman"/>
          <w:sz w:val="28"/>
          <w:szCs w:val="28"/>
          <w:lang w:eastAsia="ru-RU"/>
        </w:rPr>
        <w:t>СУБД</w:t>
      </w:r>
    </w:p>
    <w:p w:rsidR="00762070" w:rsidRDefault="00762070" w:rsidP="00762070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44D6A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1F7D86" w:rsidRPr="00581C2F" w:rsidRDefault="00762070" w:rsidP="00B6627B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66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СУБД была выбрана </w:t>
      </w:r>
      <w:r w:rsidR="00632B33" w:rsidRPr="00B6627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="00B6627B" w:rsidRPr="00B6627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B6627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QL</w:t>
      </w:r>
      <w:r w:rsidR="00787309" w:rsidRPr="00B66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  <w:proofErr w:type="gramStart"/>
      <w:r w:rsidR="00787309" w:rsidRPr="00B6627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ySQL</w:t>
      </w:r>
      <w:r w:rsidR="00787309" w:rsidRPr="00B66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— свободно распространяемая СУБД с открытым кодом.</w:t>
      </w:r>
      <w:proofErr w:type="gramEnd"/>
      <w:r w:rsidR="00787309" w:rsidRPr="00B66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B6627B" w:rsidRPr="00B66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MySQL – кроссплатформенная система. Ее можно использовать практически во всех современных операционных системах, в том числе Windows, Linux, Mac OS, Solaris, HP-UX и др. </w:t>
      </w:r>
    </w:p>
    <w:p w:rsidR="00B6627B" w:rsidRPr="00B6627B" w:rsidRDefault="00B6627B" w:rsidP="00B6627B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1C2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6627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ySQL</w:t>
      </w:r>
      <w:r w:rsidRPr="00B66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отличные технические характеристики: многопоточность, многополь-зовательский доступ, быстродействие, масштабируемость (компания-разработчик приводит пример </w:t>
      </w:r>
      <w:r w:rsidRPr="00B6627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ySQL</w:t>
      </w:r>
      <w:r w:rsidRPr="00B6627B">
        <w:rPr>
          <w:rFonts w:ascii="Times New Roman" w:eastAsia="Times New Roman" w:hAnsi="Times New Roman" w:cs="Times New Roman"/>
          <w:sz w:val="28"/>
          <w:szCs w:val="28"/>
          <w:lang w:eastAsia="ru-RU"/>
        </w:rPr>
        <w:t>-сервера, который работает с 60 тыс. таблиц, содержащими приблизительно</w:t>
      </w:r>
    </w:p>
    <w:p w:rsidR="00B6627B" w:rsidRPr="002B6FC3" w:rsidRDefault="00B6627B" w:rsidP="00B6627B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1C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 </w:t>
      </w:r>
      <w:proofErr w:type="gramStart"/>
      <w:r w:rsidRPr="00581C2F">
        <w:rPr>
          <w:rFonts w:ascii="Times New Roman" w:eastAsia="Times New Roman" w:hAnsi="Times New Roman" w:cs="Times New Roman"/>
          <w:sz w:val="28"/>
          <w:szCs w:val="28"/>
          <w:lang w:eastAsia="ru-RU"/>
        </w:rPr>
        <w:t>млрд</w:t>
      </w:r>
      <w:proofErr w:type="gramEnd"/>
      <w:r w:rsidRPr="00581C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к).</w:t>
      </w:r>
      <w:r w:rsidRPr="00581C2F">
        <w:rPr>
          <w:rFonts w:ascii="Times New Roman" w:eastAsia="Times New Roman" w:hAnsi="Times New Roman" w:cs="Times New Roman"/>
          <w:sz w:val="28"/>
          <w:szCs w:val="28"/>
          <w:lang w:eastAsia="ru-RU"/>
        </w:rPr>
        <w:cr/>
      </w:r>
      <w:r w:rsidR="00467A46" w:rsidRPr="00581C2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67A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 эти особенности сделали </w:t>
      </w:r>
      <w:r w:rsidR="00467A4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ySQL</w:t>
      </w:r>
      <w:r w:rsidR="00467A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ниверсальной СУБД, используемой на  серверах </w:t>
      </w:r>
      <w:proofErr w:type="gramStart"/>
      <w:r w:rsidR="00467A46">
        <w:rPr>
          <w:rFonts w:ascii="Times New Roman" w:eastAsia="Times New Roman" w:hAnsi="Times New Roman" w:cs="Times New Roman"/>
          <w:sz w:val="28"/>
          <w:szCs w:val="28"/>
          <w:lang w:eastAsia="ru-RU"/>
        </w:rPr>
        <w:t>хост-провайдеров</w:t>
      </w:r>
      <w:proofErr w:type="gramEnd"/>
      <w:r w:rsidR="009E18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идеально подходит по нашу базу данных</w:t>
      </w:r>
      <w:r w:rsidR="002B6FC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2B6FC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eb</w:t>
      </w:r>
      <w:r w:rsidR="002B6FC3" w:rsidRPr="002B6FC3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2B6FC3">
        <w:rPr>
          <w:rFonts w:ascii="Times New Roman" w:eastAsia="Times New Roman" w:hAnsi="Times New Roman" w:cs="Times New Roman"/>
          <w:sz w:val="28"/>
          <w:szCs w:val="28"/>
          <w:lang w:eastAsia="ru-RU"/>
        </w:rPr>
        <w:t>сайт.</w:t>
      </w:r>
    </w:p>
    <w:p w:rsidR="00A0514C" w:rsidRDefault="00A0514C" w:rsidP="00A0514C">
      <w:pPr>
        <w:tabs>
          <w:tab w:val="left" w:pos="81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D86" w:rsidRDefault="00A0514C" w:rsidP="00A0514C">
      <w:pPr>
        <w:tabs>
          <w:tab w:val="left" w:pos="81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="001F7D86">
        <w:rPr>
          <w:rFonts w:ascii="Times New Roman" w:eastAsia="Times New Roman" w:hAnsi="Times New Roman" w:cs="Times New Roman"/>
          <w:sz w:val="28"/>
          <w:szCs w:val="28"/>
          <w:lang w:eastAsia="ru-RU"/>
        </w:rPr>
        <w:t>4.2</w:t>
      </w:r>
      <w:r w:rsidR="001F7D86" w:rsidRPr="00F8661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1F7D8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граничение прав доступа</w:t>
      </w:r>
    </w:p>
    <w:p w:rsidR="00A0514C" w:rsidRPr="001F14EE" w:rsidRDefault="00A0514C" w:rsidP="00A0514C">
      <w:pPr>
        <w:tabs>
          <w:tab w:val="left" w:pos="81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F7D86" w:rsidRPr="00F86610" w:rsidRDefault="001F7D86" w:rsidP="001F7D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86610">
        <w:rPr>
          <w:rFonts w:ascii="Times New Roman" w:eastAsia="Times New Roman" w:hAnsi="Times New Roman" w:cs="Times New Roman"/>
          <w:sz w:val="28"/>
          <w:szCs w:val="20"/>
          <w:lang w:eastAsia="ru-RU"/>
        </w:rPr>
        <w:t>Для работы с проектируе</w:t>
      </w:r>
      <w:r w:rsidR="002B6FC3">
        <w:rPr>
          <w:rFonts w:ascii="Times New Roman" w:eastAsia="Times New Roman" w:hAnsi="Times New Roman" w:cs="Times New Roman"/>
          <w:sz w:val="28"/>
          <w:szCs w:val="20"/>
          <w:lang w:eastAsia="ru-RU"/>
        </w:rPr>
        <w:t>мой базой данных было выделено 2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F86610">
        <w:rPr>
          <w:rFonts w:ascii="Times New Roman" w:eastAsia="Times New Roman" w:hAnsi="Times New Roman" w:cs="Times New Roman"/>
          <w:sz w:val="28"/>
          <w:szCs w:val="20"/>
          <w:lang w:eastAsia="ru-RU"/>
        </w:rPr>
        <w:t>пользователя, имеющие различные уров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ни доступа – это админис</w:t>
      </w:r>
      <w:r w:rsidR="002B6FC3">
        <w:rPr>
          <w:rFonts w:ascii="Times New Roman" w:eastAsia="Times New Roman" w:hAnsi="Times New Roman" w:cs="Times New Roman"/>
          <w:sz w:val="28"/>
          <w:szCs w:val="20"/>
          <w:lang w:eastAsia="ru-RU"/>
        </w:rPr>
        <w:t>тратор и клиент</w:t>
      </w:r>
      <w:r w:rsidRPr="00F86610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8F23FD" w:rsidRDefault="00BE6829" w:rsidP="008F23F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дминистратор  имеет </w:t>
      </w:r>
      <w:r w:rsidR="008F23F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можность добавлять путёвки и просматривать заявки клиентов. Клиент может находить необходимый ему тур (по заданным критериям) и бронировать его.</w:t>
      </w:r>
    </w:p>
    <w:p w:rsidR="008F23FD" w:rsidRDefault="008F23FD" w:rsidP="008F23FD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73EC" w:rsidRDefault="006573EC" w:rsidP="008F23FD">
      <w:pPr>
        <w:pStyle w:val="a3"/>
        <w:spacing w:before="0" w:beforeAutospacing="0"/>
        <w:ind w:firstLine="709"/>
        <w:jc w:val="left"/>
        <w:rPr>
          <w:sz w:val="28"/>
          <w:szCs w:val="28"/>
          <w:u w:val="none"/>
        </w:rPr>
      </w:pPr>
    </w:p>
    <w:p w:rsidR="006573EC" w:rsidRDefault="006573EC" w:rsidP="008F23FD">
      <w:pPr>
        <w:pStyle w:val="a3"/>
        <w:spacing w:before="0" w:beforeAutospacing="0"/>
        <w:ind w:firstLine="709"/>
        <w:jc w:val="left"/>
        <w:rPr>
          <w:sz w:val="28"/>
          <w:szCs w:val="28"/>
          <w:u w:val="none"/>
        </w:rPr>
      </w:pPr>
    </w:p>
    <w:p w:rsidR="006573EC" w:rsidRDefault="006573EC" w:rsidP="008F23FD">
      <w:pPr>
        <w:pStyle w:val="a3"/>
        <w:spacing w:before="0" w:beforeAutospacing="0"/>
        <w:ind w:firstLine="709"/>
        <w:jc w:val="left"/>
        <w:rPr>
          <w:sz w:val="28"/>
          <w:szCs w:val="28"/>
          <w:u w:val="none"/>
        </w:rPr>
      </w:pPr>
    </w:p>
    <w:p w:rsidR="006573EC" w:rsidRDefault="006573EC" w:rsidP="008F23FD">
      <w:pPr>
        <w:pStyle w:val="a3"/>
        <w:spacing w:before="0" w:beforeAutospacing="0"/>
        <w:ind w:firstLine="709"/>
        <w:jc w:val="left"/>
        <w:rPr>
          <w:sz w:val="28"/>
          <w:szCs w:val="28"/>
          <w:u w:val="none"/>
        </w:rPr>
      </w:pPr>
    </w:p>
    <w:p w:rsidR="004821F0" w:rsidRDefault="008F23FD" w:rsidP="008F23FD">
      <w:pPr>
        <w:pStyle w:val="a3"/>
        <w:spacing w:before="0" w:beforeAutospacing="0"/>
        <w:ind w:firstLine="709"/>
        <w:jc w:val="left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lastRenderedPageBreak/>
        <w:t xml:space="preserve">4.3  </w:t>
      </w:r>
      <w:r w:rsidR="00E85B40">
        <w:rPr>
          <w:sz w:val="28"/>
          <w:szCs w:val="28"/>
          <w:u w:val="none"/>
        </w:rPr>
        <w:t xml:space="preserve"> </w:t>
      </w:r>
      <w:r w:rsidR="00D64F27">
        <w:rPr>
          <w:sz w:val="28"/>
          <w:szCs w:val="28"/>
          <w:u w:val="none"/>
        </w:rPr>
        <w:t>Физическая р</w:t>
      </w:r>
      <w:r w:rsidR="00E85B40">
        <w:rPr>
          <w:sz w:val="28"/>
          <w:szCs w:val="28"/>
          <w:u w:val="none"/>
        </w:rPr>
        <w:t xml:space="preserve">еализация базы данных </w:t>
      </w:r>
    </w:p>
    <w:p w:rsidR="004821F0" w:rsidRPr="004821F0" w:rsidRDefault="004821F0" w:rsidP="008F23FD">
      <w:pPr>
        <w:pStyle w:val="a3"/>
        <w:spacing w:before="0" w:beforeAutospacing="0" w:line="360" w:lineRule="auto"/>
        <w:jc w:val="left"/>
        <w:rPr>
          <w:sz w:val="28"/>
          <w:szCs w:val="28"/>
          <w:u w:val="none"/>
        </w:rPr>
      </w:pPr>
    </w:p>
    <w:p w:rsidR="00964EF5" w:rsidRDefault="008F23FD" w:rsidP="008F23FD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723103">
        <w:rPr>
          <w:rFonts w:ascii="Times New Roman" w:hAnsi="Times New Roman" w:cs="Times New Roman"/>
          <w:sz w:val="28"/>
          <w:szCs w:val="28"/>
        </w:rPr>
        <w:t>Для хранения и манипулир</w:t>
      </w:r>
      <w:r w:rsidR="00FE23E7">
        <w:rPr>
          <w:rFonts w:ascii="Times New Roman" w:hAnsi="Times New Roman" w:cs="Times New Roman"/>
          <w:sz w:val="28"/>
          <w:szCs w:val="28"/>
        </w:rPr>
        <w:t>ования данными с помощью СУБД бы</w:t>
      </w:r>
      <w:r w:rsidR="00723103">
        <w:rPr>
          <w:rFonts w:ascii="Times New Roman" w:hAnsi="Times New Roman" w:cs="Times New Roman"/>
          <w:sz w:val="28"/>
          <w:szCs w:val="28"/>
        </w:rPr>
        <w:t>ли созданы таблицы и установлены связи между ними:</w:t>
      </w:r>
    </w:p>
    <w:p w:rsidR="00723103" w:rsidRDefault="00723103" w:rsidP="007231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е</w:t>
      </w:r>
      <w:r w:rsidRPr="000952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блицы</w:t>
      </w:r>
      <w:r w:rsidRPr="000952DA">
        <w:rPr>
          <w:rFonts w:ascii="Times New Roman" w:hAnsi="Times New Roman" w:cs="Times New Roman"/>
          <w:sz w:val="28"/>
          <w:szCs w:val="28"/>
        </w:rPr>
        <w:t xml:space="preserve"> «</w:t>
      </w:r>
      <w:r w:rsidR="00C620FA">
        <w:rPr>
          <w:rFonts w:ascii="Times New Roman" w:hAnsi="Times New Roman" w:cs="Times New Roman"/>
          <w:sz w:val="28"/>
          <w:szCs w:val="28"/>
        </w:rPr>
        <w:t>Заявка</w:t>
      </w:r>
      <w:r w:rsidRPr="000952DA">
        <w:rPr>
          <w:rFonts w:ascii="Times New Roman" w:hAnsi="Times New Roman" w:cs="Times New Roman"/>
          <w:sz w:val="28"/>
          <w:szCs w:val="28"/>
        </w:rPr>
        <w:t>»: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reat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bid (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bid_id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 auto_increment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fio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varchar (40)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email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varchar(50)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phon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id_tou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primary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key(bid_id))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r w:rsidRPr="000952DA">
        <w:rPr>
          <w:rFonts w:ascii="Consolas" w:hAnsi="Consolas" w:cs="Consolas"/>
          <w:sz w:val="20"/>
          <w:szCs w:val="20"/>
          <w:lang w:val="en-US"/>
        </w:rPr>
        <w:t>ENGINE=MyISAM DEFAULT CHARSET=cp1251;</w:t>
      </w:r>
    </w:p>
    <w:p w:rsidR="00F96E58" w:rsidRPr="000952DA" w:rsidRDefault="00F96E58" w:rsidP="00F96E58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alte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bid add foreign key(id_tour) references tour(id_tour) on delete cascade on update cascade;</w:t>
      </w:r>
    </w:p>
    <w:p w:rsidR="006957BE" w:rsidRPr="00F96E58" w:rsidRDefault="006957BE" w:rsidP="000952D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952DA" w:rsidRPr="000952DA" w:rsidRDefault="000952DA" w:rsidP="000952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е таблицы «Тур»: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reat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tour (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id_tou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 auto_increment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days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id_hotel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ount_person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flight_departur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flight_arrival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ount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pric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primary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key(id_tour)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r w:rsidRPr="000952DA">
        <w:rPr>
          <w:rFonts w:ascii="Consolas" w:hAnsi="Consolas" w:cs="Consolas"/>
          <w:sz w:val="20"/>
          <w:szCs w:val="20"/>
          <w:lang w:val="en-US"/>
        </w:rPr>
        <w:t>)</w:t>
      </w:r>
    </w:p>
    <w:p w:rsidR="000952DA" w:rsidRPr="00581C2F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r w:rsidRPr="000952DA">
        <w:rPr>
          <w:rFonts w:ascii="Consolas" w:hAnsi="Consolas" w:cs="Consolas"/>
          <w:sz w:val="20"/>
          <w:szCs w:val="20"/>
          <w:lang w:val="en-US"/>
        </w:rPr>
        <w:t>ENGINE=MyISAM DEFAULT CHARSET=cp1251;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alte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tour add foreign key(id_hotel) references hotel(id_hotel) on delete cascade on update cascade;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lastRenderedPageBreak/>
        <w:t>alte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tour add foreign key(flight_departure) references flight(id_flight) on delete cascade on update cascade;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alte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tour add foreign key(flight_arrival) references flight(id_flight) on delete cascade on update cascade;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</w:p>
    <w:p w:rsidR="000952DA" w:rsidRPr="000952DA" w:rsidRDefault="000952DA" w:rsidP="000952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е таблицы «Рейс»: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reat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flight(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id_flight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 auto_increment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ity_departur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ity_arrival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date_departur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date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date_arrival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date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primary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key(id_flight)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r w:rsidRPr="000952DA">
        <w:rPr>
          <w:rFonts w:ascii="Consolas" w:hAnsi="Consolas" w:cs="Consolas"/>
          <w:sz w:val="20"/>
          <w:szCs w:val="20"/>
          <w:lang w:val="en-US"/>
        </w:rPr>
        <w:t>)</w:t>
      </w:r>
    </w:p>
    <w:p w:rsidR="000952DA" w:rsidRPr="00581C2F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r w:rsidRPr="000952DA">
        <w:rPr>
          <w:rFonts w:ascii="Consolas" w:hAnsi="Consolas" w:cs="Consolas"/>
          <w:sz w:val="20"/>
          <w:szCs w:val="20"/>
          <w:lang w:val="en-US"/>
        </w:rPr>
        <w:t>ENGINE=MyISAM DEFAULT CHARSET=cp1251;</w:t>
      </w:r>
    </w:p>
    <w:p w:rsidR="00F96E58" w:rsidRPr="000952DA" w:rsidRDefault="00F96E58" w:rsidP="00F96E58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alte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flight add foreign key(city_departure) references city(id_city) on delete cascade on update cascade;</w:t>
      </w:r>
    </w:p>
    <w:p w:rsidR="00F96E58" w:rsidRPr="000952DA" w:rsidRDefault="00F96E58" w:rsidP="00F96E58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alte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flight add foreign key(city_arrival) references city(id_city) on delete cascade on update cascade;</w:t>
      </w:r>
    </w:p>
    <w:p w:rsidR="006957BE" w:rsidRPr="00F96E58" w:rsidRDefault="006957BE" w:rsidP="000952D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952DA" w:rsidRPr="002B7545" w:rsidRDefault="002B7545" w:rsidP="000952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е таблицы «Отель»: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reat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hotel (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id_hotel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 auto_increment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hotel_nam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varchar(25)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sta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enum('2','3','4','5')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ity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primary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key(id_hotel))</w:t>
      </w:r>
    </w:p>
    <w:p w:rsidR="000952DA" w:rsidRPr="00581C2F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r w:rsidRPr="000952DA">
        <w:rPr>
          <w:rFonts w:ascii="Consolas" w:hAnsi="Consolas" w:cs="Consolas"/>
          <w:sz w:val="20"/>
          <w:szCs w:val="20"/>
          <w:lang w:val="en-US"/>
        </w:rPr>
        <w:t>ENGINE=MyISAM DEFAULT CHARSET=cp1251;</w:t>
      </w:r>
    </w:p>
    <w:p w:rsidR="00F96E58" w:rsidRPr="000952DA" w:rsidRDefault="00F96E58" w:rsidP="00F96E58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alter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hotel add foreign key(city) references city(id_city) on delete cascade on update cascade;</w:t>
      </w:r>
    </w:p>
    <w:p w:rsidR="000952DA" w:rsidRPr="00F96E58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</w:p>
    <w:p w:rsidR="006573EC" w:rsidRPr="00581C2F" w:rsidRDefault="006573EC" w:rsidP="000952D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6957BE" w:rsidRPr="00E85B40" w:rsidRDefault="006957BE" w:rsidP="000952DA">
      <w:pPr>
        <w:rPr>
          <w:rFonts w:ascii="Times New Roman" w:hAnsi="Times New Roman" w:cs="Times New Roman"/>
          <w:sz w:val="28"/>
          <w:szCs w:val="28"/>
        </w:rPr>
      </w:pPr>
      <w:r w:rsidRPr="00E85B40">
        <w:rPr>
          <w:rFonts w:ascii="Times New Roman" w:hAnsi="Times New Roman" w:cs="Times New Roman"/>
          <w:sz w:val="28"/>
          <w:szCs w:val="28"/>
        </w:rPr>
        <w:lastRenderedPageBreak/>
        <w:t>Создание таблицы «Город»:</w:t>
      </w:r>
    </w:p>
    <w:p w:rsidR="000952DA" w:rsidRPr="00E85B40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E85B40">
        <w:rPr>
          <w:rFonts w:ascii="Consolas" w:hAnsi="Consolas" w:cs="Consolas"/>
          <w:sz w:val="20"/>
          <w:szCs w:val="20"/>
          <w:lang w:val="en-US"/>
        </w:rPr>
        <w:t>create</w:t>
      </w:r>
      <w:proofErr w:type="gramEnd"/>
      <w:r w:rsidRPr="00E85B40">
        <w:rPr>
          <w:rFonts w:ascii="Consolas" w:hAnsi="Consolas" w:cs="Consolas"/>
          <w:sz w:val="20"/>
          <w:szCs w:val="20"/>
          <w:lang w:val="en-US"/>
        </w:rPr>
        <w:t xml:space="preserve"> table city (</w:t>
      </w:r>
    </w:p>
    <w:p w:rsidR="000952DA" w:rsidRPr="00E85B40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E85B40">
        <w:rPr>
          <w:rFonts w:ascii="Consolas" w:hAnsi="Consolas" w:cs="Consolas"/>
          <w:sz w:val="20"/>
          <w:szCs w:val="20"/>
          <w:lang w:val="en-US"/>
        </w:rPr>
        <w:t>id_city</w:t>
      </w:r>
      <w:proofErr w:type="gramEnd"/>
      <w:r w:rsidRPr="00E85B40">
        <w:rPr>
          <w:rFonts w:ascii="Consolas" w:hAnsi="Consolas" w:cs="Consolas"/>
          <w:sz w:val="20"/>
          <w:szCs w:val="20"/>
          <w:lang w:val="en-US"/>
        </w:rPr>
        <w:t xml:space="preserve"> int not null auto_increment,</w:t>
      </w:r>
    </w:p>
    <w:p w:rsidR="000952DA" w:rsidRPr="00E85B40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E85B40">
        <w:rPr>
          <w:rFonts w:ascii="Consolas" w:hAnsi="Consolas" w:cs="Consolas"/>
          <w:sz w:val="20"/>
          <w:szCs w:val="20"/>
          <w:lang w:val="en-US"/>
        </w:rPr>
        <w:t>city_name</w:t>
      </w:r>
      <w:proofErr w:type="gramEnd"/>
      <w:r w:rsidRPr="00E85B40">
        <w:rPr>
          <w:rFonts w:ascii="Consolas" w:hAnsi="Consolas" w:cs="Consolas"/>
          <w:sz w:val="20"/>
          <w:szCs w:val="20"/>
          <w:lang w:val="en-US"/>
        </w:rPr>
        <w:t xml:space="preserve"> varchar(25) not null,</w:t>
      </w:r>
    </w:p>
    <w:p w:rsidR="000952DA" w:rsidRPr="00E85B40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E85B40">
        <w:rPr>
          <w:rFonts w:ascii="Consolas" w:hAnsi="Consolas" w:cs="Consolas"/>
          <w:sz w:val="20"/>
          <w:szCs w:val="20"/>
          <w:lang w:val="en-US"/>
        </w:rPr>
        <w:t>country</w:t>
      </w:r>
      <w:proofErr w:type="gramEnd"/>
      <w:r w:rsidRPr="00E85B40">
        <w:rPr>
          <w:rFonts w:ascii="Consolas" w:hAnsi="Consolas" w:cs="Consolas"/>
          <w:sz w:val="20"/>
          <w:szCs w:val="20"/>
          <w:lang w:val="en-US"/>
        </w:rPr>
        <w:t xml:space="preserve"> int not null,</w:t>
      </w:r>
    </w:p>
    <w:p w:rsidR="000952DA" w:rsidRPr="00E85B40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E85B40">
        <w:rPr>
          <w:rFonts w:ascii="Consolas" w:hAnsi="Consolas" w:cs="Consolas"/>
          <w:sz w:val="20"/>
          <w:szCs w:val="20"/>
          <w:lang w:val="en-US"/>
        </w:rPr>
        <w:t>primary</w:t>
      </w:r>
      <w:proofErr w:type="gramEnd"/>
      <w:r w:rsidRPr="00E85B40">
        <w:rPr>
          <w:rFonts w:ascii="Consolas" w:hAnsi="Consolas" w:cs="Consolas"/>
          <w:sz w:val="20"/>
          <w:szCs w:val="20"/>
          <w:lang w:val="en-US"/>
        </w:rPr>
        <w:t xml:space="preserve"> key(id_city))</w:t>
      </w:r>
    </w:p>
    <w:p w:rsidR="000952DA" w:rsidRPr="00581C2F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r w:rsidRPr="00E85B40">
        <w:rPr>
          <w:rFonts w:ascii="Consolas" w:hAnsi="Consolas" w:cs="Consolas"/>
          <w:sz w:val="20"/>
          <w:szCs w:val="20"/>
          <w:lang w:val="en-US"/>
        </w:rPr>
        <w:t>ENGINE=MyISAM DEFAULT CHARSET=cp1251;</w:t>
      </w:r>
    </w:p>
    <w:p w:rsidR="00F96E58" w:rsidRPr="000952DA" w:rsidRDefault="00F96E58" w:rsidP="00F96E58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E85B40">
        <w:rPr>
          <w:rFonts w:ascii="Consolas" w:hAnsi="Consolas" w:cs="Consolas"/>
          <w:sz w:val="20"/>
          <w:szCs w:val="20"/>
          <w:lang w:val="en-US"/>
        </w:rPr>
        <w:t>alter</w:t>
      </w:r>
      <w:proofErr w:type="gramEnd"/>
      <w:r w:rsidRPr="00E85B40">
        <w:rPr>
          <w:rFonts w:ascii="Consolas" w:hAnsi="Consolas" w:cs="Consolas"/>
          <w:sz w:val="20"/>
          <w:szCs w:val="20"/>
          <w:lang w:val="en-US"/>
        </w:rPr>
        <w:t xml:space="preserve"> table city add foreign key(country) references country(id_country) on delete cascade on update cascade</w:t>
      </w:r>
      <w:r w:rsidRPr="000952DA">
        <w:rPr>
          <w:rFonts w:ascii="Consolas" w:hAnsi="Consolas" w:cs="Consolas"/>
          <w:sz w:val="20"/>
          <w:szCs w:val="20"/>
          <w:lang w:val="en-US"/>
        </w:rPr>
        <w:t>;</w:t>
      </w:r>
    </w:p>
    <w:p w:rsidR="00F96E58" w:rsidRPr="00581C2F" w:rsidRDefault="00F96E58" w:rsidP="000952D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952DA" w:rsidRPr="006957BE" w:rsidRDefault="006957BE" w:rsidP="000952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е таблицы «Страна»:</w:t>
      </w:r>
    </w:p>
    <w:p w:rsidR="000952DA" w:rsidRPr="000952DA" w:rsidRDefault="000952DA" w:rsidP="000952DA">
      <w:pPr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reat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table country (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id_country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int not null auto_increment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country_name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varchar(20),</w:t>
      </w:r>
    </w:p>
    <w:p w:rsidR="000952DA" w:rsidRPr="000952DA" w:rsidRDefault="000952DA" w:rsidP="000952DA">
      <w:pPr>
        <w:ind w:firstLine="708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0952DA">
        <w:rPr>
          <w:rFonts w:ascii="Consolas" w:hAnsi="Consolas" w:cs="Consolas"/>
          <w:sz w:val="20"/>
          <w:szCs w:val="20"/>
          <w:lang w:val="en-US"/>
        </w:rPr>
        <w:t>primary</w:t>
      </w:r>
      <w:proofErr w:type="gramEnd"/>
      <w:r w:rsidRPr="000952DA">
        <w:rPr>
          <w:rFonts w:ascii="Consolas" w:hAnsi="Consolas" w:cs="Consolas"/>
          <w:sz w:val="20"/>
          <w:szCs w:val="20"/>
          <w:lang w:val="en-US"/>
        </w:rPr>
        <w:t xml:space="preserve"> key(id_country))</w:t>
      </w:r>
    </w:p>
    <w:p w:rsidR="00723103" w:rsidRPr="0074504D" w:rsidRDefault="000952DA" w:rsidP="001F7C61">
      <w:pPr>
        <w:rPr>
          <w:rFonts w:ascii="Consolas" w:hAnsi="Consolas" w:cs="Consolas"/>
          <w:sz w:val="20"/>
          <w:szCs w:val="20"/>
          <w:lang w:val="en-US"/>
        </w:rPr>
      </w:pPr>
      <w:r w:rsidRPr="000952DA">
        <w:rPr>
          <w:rFonts w:ascii="Consolas" w:hAnsi="Consolas" w:cs="Consolas"/>
          <w:sz w:val="20"/>
          <w:szCs w:val="20"/>
          <w:lang w:val="en-US"/>
        </w:rPr>
        <w:t>ENGINE</w:t>
      </w:r>
      <w:r w:rsidR="0074504D">
        <w:rPr>
          <w:rFonts w:ascii="Consolas" w:hAnsi="Consolas" w:cs="Consolas"/>
          <w:sz w:val="20"/>
          <w:szCs w:val="20"/>
          <w:lang w:val="en-US"/>
        </w:rPr>
        <w:t>=MyISAM DEFAULT CHARSET=cp1251;</w:t>
      </w:r>
    </w:p>
    <w:p w:rsidR="00FE23E7" w:rsidRDefault="00FE23E7" w:rsidP="001F7C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</w:t>
      </w:r>
      <w:r w:rsidR="0013573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была создана база данных.</w:t>
      </w:r>
    </w:p>
    <w:p w:rsidR="0074504D" w:rsidRDefault="0074504D" w:rsidP="001F7C61">
      <w:pPr>
        <w:rPr>
          <w:rFonts w:ascii="Times New Roman" w:hAnsi="Times New Roman" w:cs="Times New Roman"/>
          <w:sz w:val="28"/>
          <w:szCs w:val="28"/>
        </w:rPr>
      </w:pPr>
    </w:p>
    <w:p w:rsidR="0074504D" w:rsidRDefault="0074504D" w:rsidP="007B34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4.4 </w:t>
      </w:r>
      <w:r w:rsidR="007B342E">
        <w:rPr>
          <w:rFonts w:ascii="Times New Roman" w:hAnsi="Times New Roman" w:cs="Times New Roman"/>
          <w:sz w:val="28"/>
          <w:szCs w:val="28"/>
        </w:rPr>
        <w:t>Т</w:t>
      </w:r>
      <w:r w:rsidR="007B342E" w:rsidRPr="007B342E">
        <w:rPr>
          <w:rFonts w:ascii="Times New Roman" w:hAnsi="Times New Roman" w:cs="Times New Roman"/>
          <w:sz w:val="28"/>
          <w:szCs w:val="28"/>
        </w:rPr>
        <w:t>естирование базы данных</w:t>
      </w:r>
    </w:p>
    <w:p w:rsidR="007B342E" w:rsidRDefault="0074504D" w:rsidP="007B342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720D4">
        <w:rPr>
          <w:rFonts w:ascii="Times New Roman" w:hAnsi="Times New Roman" w:cs="Times New Roman"/>
          <w:sz w:val="28"/>
          <w:szCs w:val="28"/>
        </w:rPr>
        <w:t>Выделим н</w:t>
      </w:r>
      <w:r w:rsidR="007B342E">
        <w:rPr>
          <w:rFonts w:ascii="Times New Roman" w:hAnsi="Times New Roman" w:cs="Times New Roman"/>
          <w:sz w:val="28"/>
          <w:szCs w:val="28"/>
        </w:rPr>
        <w:t>аиболее характерные запросы для нашей базы данных:</w:t>
      </w:r>
    </w:p>
    <w:p w:rsidR="0074504D" w:rsidRPr="007B342E" w:rsidRDefault="007B342E" w:rsidP="00EC7C01">
      <w:pPr>
        <w:pStyle w:val="a9"/>
        <w:numPr>
          <w:ilvl w:val="0"/>
          <w:numId w:val="29"/>
        </w:numPr>
        <w:spacing w:line="360" w:lineRule="auto"/>
        <w:ind w:left="426" w:hanging="426"/>
        <w:rPr>
          <w:rFonts w:ascii="Consolas" w:hAnsi="Consolas" w:cs="Consolas"/>
          <w:sz w:val="20"/>
          <w:szCs w:val="20"/>
          <w:lang w:val="en-US"/>
        </w:rPr>
      </w:pPr>
      <w:r w:rsidRPr="007B342E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7B342E">
        <w:rPr>
          <w:rFonts w:ascii="Consolas" w:hAnsi="Consolas" w:cs="Consolas"/>
          <w:sz w:val="20"/>
          <w:szCs w:val="20"/>
          <w:lang w:val="en-US"/>
        </w:rPr>
        <w:t>select id_city from city join country on country=id_country  where country_name='</w:t>
      </w:r>
      <w:r w:rsidRPr="007B342E">
        <w:rPr>
          <w:rFonts w:ascii="Consolas" w:hAnsi="Consolas" w:cs="Consolas"/>
          <w:sz w:val="20"/>
          <w:szCs w:val="20"/>
        </w:rPr>
        <w:t>Россия</w:t>
      </w:r>
      <w:r w:rsidRPr="007B342E">
        <w:rPr>
          <w:rFonts w:ascii="Consolas" w:hAnsi="Consolas" w:cs="Consolas"/>
          <w:sz w:val="20"/>
          <w:szCs w:val="20"/>
          <w:lang w:val="en-US"/>
        </w:rPr>
        <w:t>' and city_name='</w:t>
      </w:r>
      <w:r w:rsidRPr="007B342E">
        <w:rPr>
          <w:rFonts w:ascii="Consolas" w:hAnsi="Consolas" w:cs="Consolas"/>
          <w:sz w:val="20"/>
          <w:szCs w:val="20"/>
        </w:rPr>
        <w:t>Симферополь</w:t>
      </w:r>
      <w:r w:rsidRPr="007B342E">
        <w:rPr>
          <w:rFonts w:ascii="Consolas" w:hAnsi="Consolas" w:cs="Consolas"/>
          <w:sz w:val="20"/>
          <w:szCs w:val="20"/>
          <w:lang w:val="en-US"/>
        </w:rPr>
        <w:t>'"</w:t>
      </w:r>
    </w:p>
    <w:p w:rsidR="007B342E" w:rsidRPr="003720D4" w:rsidRDefault="007B342E" w:rsidP="00EC7C01">
      <w:pPr>
        <w:pStyle w:val="a9"/>
        <w:numPr>
          <w:ilvl w:val="0"/>
          <w:numId w:val="29"/>
        </w:numPr>
        <w:spacing w:line="360" w:lineRule="auto"/>
        <w:ind w:left="426" w:hanging="426"/>
        <w:rPr>
          <w:rFonts w:ascii="Consolas" w:hAnsi="Consolas" w:cs="Consolas"/>
          <w:sz w:val="20"/>
          <w:szCs w:val="20"/>
          <w:lang w:val="en-US"/>
        </w:rPr>
      </w:pPr>
      <w:r w:rsidRPr="003720D4">
        <w:rPr>
          <w:rFonts w:ascii="Consolas" w:hAnsi="Consolas" w:cs="Consolas"/>
          <w:sz w:val="20"/>
          <w:szCs w:val="20"/>
          <w:lang w:val="en-US"/>
        </w:rPr>
        <w:t>"select id_tour,price, hotel_name, star from tour join  hotel on tour.id_hotel=hotel.id_hotel where count&gt;0 and</w:t>
      </w:r>
      <w:r w:rsidR="003720D4">
        <w:rPr>
          <w:rFonts w:ascii="Consolas" w:hAnsi="Consolas" w:cs="Consolas"/>
          <w:sz w:val="20"/>
          <w:szCs w:val="20"/>
          <w:lang w:val="en-US"/>
        </w:rPr>
        <w:t xml:space="preserve">     days='</w:t>
      </w:r>
      <w:r w:rsidR="003720D4" w:rsidRPr="003720D4">
        <w:rPr>
          <w:rFonts w:ascii="Consolas" w:hAnsi="Consolas" w:cs="Consolas"/>
          <w:sz w:val="20"/>
          <w:szCs w:val="20"/>
          <w:lang w:val="en-US"/>
        </w:rPr>
        <w:t>9</w:t>
      </w:r>
      <w:r w:rsidR="003720D4">
        <w:rPr>
          <w:rFonts w:ascii="Consolas" w:hAnsi="Consolas" w:cs="Consolas"/>
          <w:sz w:val="20"/>
          <w:szCs w:val="20"/>
          <w:lang w:val="en-US"/>
        </w:rPr>
        <w:t>' and count_person='</w:t>
      </w:r>
      <w:r w:rsidR="003720D4" w:rsidRPr="003720D4">
        <w:rPr>
          <w:rFonts w:ascii="Consolas" w:hAnsi="Consolas" w:cs="Consolas"/>
          <w:sz w:val="20"/>
          <w:szCs w:val="20"/>
          <w:lang w:val="en-US"/>
        </w:rPr>
        <w:t>1</w:t>
      </w:r>
      <w:r w:rsidRPr="003720D4">
        <w:rPr>
          <w:rFonts w:ascii="Consolas" w:hAnsi="Consolas" w:cs="Consolas"/>
          <w:sz w:val="20"/>
          <w:szCs w:val="20"/>
          <w:lang w:val="en-US"/>
        </w:rPr>
        <w:t>'and</w:t>
      </w:r>
      <w:r w:rsidR="003720D4">
        <w:rPr>
          <w:rFonts w:ascii="Consolas" w:hAnsi="Consolas" w:cs="Consolas"/>
          <w:sz w:val="20"/>
          <w:szCs w:val="20"/>
          <w:lang w:val="en-US"/>
        </w:rPr>
        <w:t xml:space="preserve"> flight_departure=' </w:t>
      </w:r>
      <w:r w:rsidR="003720D4" w:rsidRPr="003720D4">
        <w:rPr>
          <w:rFonts w:ascii="Consolas" w:hAnsi="Consolas" w:cs="Consolas"/>
          <w:sz w:val="20"/>
          <w:szCs w:val="20"/>
          <w:lang w:val="en-US"/>
        </w:rPr>
        <w:t>5</w:t>
      </w:r>
      <w:r w:rsidRPr="003720D4">
        <w:rPr>
          <w:rFonts w:ascii="Consolas" w:hAnsi="Consolas" w:cs="Consolas"/>
          <w:sz w:val="20"/>
          <w:szCs w:val="20"/>
          <w:lang w:val="en-US"/>
        </w:rPr>
        <w:t>'</w:t>
      </w:r>
      <w:r w:rsidR="003720D4">
        <w:rPr>
          <w:rFonts w:ascii="Consolas" w:hAnsi="Consolas" w:cs="Consolas"/>
          <w:sz w:val="20"/>
          <w:szCs w:val="20"/>
          <w:lang w:val="en-US"/>
        </w:rPr>
        <w:t xml:space="preserve"> and star='</w:t>
      </w:r>
      <w:r w:rsidR="003720D4" w:rsidRPr="003720D4">
        <w:rPr>
          <w:rFonts w:ascii="Consolas" w:hAnsi="Consolas" w:cs="Consolas"/>
          <w:sz w:val="20"/>
          <w:szCs w:val="20"/>
          <w:lang w:val="en-US"/>
        </w:rPr>
        <w:t>4</w:t>
      </w:r>
      <w:r w:rsidRPr="003720D4">
        <w:rPr>
          <w:rFonts w:ascii="Consolas" w:hAnsi="Consolas" w:cs="Consolas"/>
          <w:sz w:val="20"/>
          <w:szCs w:val="20"/>
          <w:lang w:val="en-US"/>
        </w:rPr>
        <w:t xml:space="preserve">' </w:t>
      </w:r>
      <w:r w:rsidR="003720D4">
        <w:rPr>
          <w:rFonts w:ascii="Consolas" w:hAnsi="Consolas" w:cs="Consolas"/>
          <w:sz w:val="20"/>
          <w:szCs w:val="20"/>
          <w:lang w:val="en-US"/>
        </w:rPr>
        <w:t xml:space="preserve">    and price between '</w:t>
      </w:r>
      <w:r w:rsidR="003720D4" w:rsidRPr="003720D4">
        <w:rPr>
          <w:rFonts w:ascii="Consolas" w:hAnsi="Consolas" w:cs="Consolas"/>
          <w:sz w:val="20"/>
          <w:szCs w:val="20"/>
          <w:lang w:val="en-US"/>
        </w:rPr>
        <w:t>10000</w:t>
      </w:r>
      <w:r w:rsidRPr="003720D4">
        <w:rPr>
          <w:rFonts w:ascii="Consolas" w:hAnsi="Consolas" w:cs="Consolas"/>
          <w:sz w:val="20"/>
          <w:szCs w:val="20"/>
          <w:lang w:val="en-US"/>
        </w:rPr>
        <w:t>' and '$price[1]'</w:t>
      </w:r>
      <w:r w:rsidR="003720D4" w:rsidRPr="003720D4">
        <w:rPr>
          <w:rFonts w:ascii="Consolas" w:hAnsi="Consolas" w:cs="Consolas"/>
          <w:sz w:val="20"/>
          <w:szCs w:val="20"/>
          <w:lang w:val="en-US"/>
        </w:rPr>
        <w:t>15000</w:t>
      </w:r>
      <w:r w:rsidRPr="003720D4">
        <w:rPr>
          <w:rFonts w:ascii="Consolas" w:hAnsi="Consolas" w:cs="Consolas"/>
          <w:sz w:val="20"/>
          <w:szCs w:val="20"/>
          <w:lang w:val="en-US"/>
        </w:rPr>
        <w:t>"</w:t>
      </w:r>
    </w:p>
    <w:p w:rsidR="003720D4" w:rsidRPr="00C14908" w:rsidRDefault="003720D4" w:rsidP="00EC7C01">
      <w:pPr>
        <w:pStyle w:val="a9"/>
        <w:numPr>
          <w:ilvl w:val="0"/>
          <w:numId w:val="29"/>
        </w:numPr>
        <w:spacing w:line="360" w:lineRule="auto"/>
        <w:ind w:left="426" w:hanging="426"/>
        <w:rPr>
          <w:rFonts w:ascii="Consolas" w:hAnsi="Consolas" w:cs="Consolas"/>
          <w:sz w:val="20"/>
          <w:szCs w:val="20"/>
          <w:lang w:val="en-US"/>
        </w:rPr>
      </w:pPr>
      <w:r w:rsidRPr="003720D4">
        <w:rPr>
          <w:rFonts w:ascii="Consolas" w:hAnsi="Consolas" w:cs="Consolas"/>
          <w:sz w:val="20"/>
          <w:szCs w:val="20"/>
          <w:lang w:val="en-US"/>
        </w:rPr>
        <w:t>"insert into tour (id_tour,days, id_hotel,count_person,flight_departure,flight_arrival,count, price)</w:t>
      </w:r>
      <w:r>
        <w:rPr>
          <w:rFonts w:ascii="Consolas" w:hAnsi="Consolas" w:cs="Consolas"/>
          <w:sz w:val="20"/>
          <w:szCs w:val="20"/>
          <w:lang w:val="en-US"/>
        </w:rPr>
        <w:t xml:space="preserve"> </w:t>
      </w:r>
      <w:r w:rsidR="00A46909">
        <w:rPr>
          <w:rFonts w:ascii="Consolas" w:hAnsi="Consolas" w:cs="Consolas"/>
          <w:sz w:val="20"/>
          <w:szCs w:val="20"/>
          <w:lang w:val="en-US"/>
        </w:rPr>
        <w:t>values(</w:t>
      </w:r>
      <w:r w:rsidR="00A46909" w:rsidRPr="00A46909">
        <w:rPr>
          <w:rFonts w:ascii="Consolas" w:hAnsi="Consolas" w:cs="Consolas"/>
          <w:sz w:val="20"/>
          <w:szCs w:val="20"/>
          <w:lang w:val="en-US"/>
        </w:rPr>
        <w:t>0</w:t>
      </w:r>
      <w:r w:rsidR="00A46909">
        <w:rPr>
          <w:rFonts w:ascii="Consolas" w:hAnsi="Consolas" w:cs="Consolas"/>
          <w:sz w:val="20"/>
          <w:szCs w:val="20"/>
          <w:lang w:val="en-US"/>
        </w:rPr>
        <w:t>,'</w:t>
      </w:r>
      <w:r w:rsidR="00A46909" w:rsidRPr="00A46909">
        <w:rPr>
          <w:rFonts w:ascii="Consolas" w:hAnsi="Consolas" w:cs="Consolas"/>
          <w:sz w:val="20"/>
          <w:szCs w:val="20"/>
          <w:lang w:val="en-US"/>
        </w:rPr>
        <w:t>9</w:t>
      </w:r>
      <w:r w:rsidR="00C14908">
        <w:rPr>
          <w:rFonts w:ascii="Consolas" w:hAnsi="Consolas" w:cs="Consolas"/>
          <w:sz w:val="20"/>
          <w:szCs w:val="20"/>
          <w:lang w:val="en-US"/>
        </w:rPr>
        <w:t>','</w:t>
      </w:r>
      <w:r w:rsidR="00C14908" w:rsidRPr="00C14908">
        <w:rPr>
          <w:rFonts w:ascii="Consolas" w:hAnsi="Consolas" w:cs="Consolas"/>
          <w:sz w:val="20"/>
          <w:szCs w:val="20"/>
          <w:lang w:val="en-US"/>
        </w:rPr>
        <w:t>3</w:t>
      </w:r>
      <w:r w:rsidR="00C14908">
        <w:rPr>
          <w:rFonts w:ascii="Consolas" w:hAnsi="Consolas" w:cs="Consolas"/>
          <w:sz w:val="20"/>
          <w:szCs w:val="20"/>
          <w:lang w:val="en-US"/>
        </w:rPr>
        <w:t>','</w:t>
      </w:r>
      <w:r w:rsidR="00C14908" w:rsidRPr="00C14908">
        <w:rPr>
          <w:rFonts w:ascii="Consolas" w:hAnsi="Consolas" w:cs="Consolas"/>
          <w:sz w:val="20"/>
          <w:szCs w:val="20"/>
          <w:lang w:val="en-US"/>
        </w:rPr>
        <w:t>5</w:t>
      </w:r>
      <w:r w:rsidR="00C14908">
        <w:rPr>
          <w:rFonts w:ascii="Consolas" w:hAnsi="Consolas" w:cs="Consolas"/>
          <w:sz w:val="20"/>
          <w:szCs w:val="20"/>
          <w:lang w:val="en-US"/>
        </w:rPr>
        <w:t>','</w:t>
      </w:r>
      <w:r w:rsidR="00C14908" w:rsidRPr="00C14908">
        <w:rPr>
          <w:rFonts w:ascii="Consolas" w:hAnsi="Consolas" w:cs="Consolas"/>
          <w:sz w:val="20"/>
          <w:szCs w:val="20"/>
          <w:lang w:val="en-US"/>
        </w:rPr>
        <w:t>6</w:t>
      </w:r>
      <w:r w:rsidR="00C14908">
        <w:rPr>
          <w:rFonts w:ascii="Consolas" w:hAnsi="Consolas" w:cs="Consolas"/>
          <w:sz w:val="20"/>
          <w:szCs w:val="20"/>
          <w:lang w:val="en-US"/>
        </w:rPr>
        <w:t>','</w:t>
      </w:r>
      <w:r w:rsidR="00C14908" w:rsidRPr="00C14908">
        <w:rPr>
          <w:rFonts w:ascii="Consolas" w:hAnsi="Consolas" w:cs="Consolas"/>
          <w:sz w:val="20"/>
          <w:szCs w:val="20"/>
          <w:lang w:val="en-US"/>
        </w:rPr>
        <w:t>7</w:t>
      </w:r>
      <w:r w:rsidR="00C14908">
        <w:rPr>
          <w:rFonts w:ascii="Consolas" w:hAnsi="Consolas" w:cs="Consolas"/>
          <w:sz w:val="20"/>
          <w:szCs w:val="20"/>
          <w:lang w:val="en-US"/>
        </w:rPr>
        <w:t>','</w:t>
      </w:r>
      <w:r w:rsidR="00C14908" w:rsidRPr="00C14908">
        <w:rPr>
          <w:rFonts w:ascii="Consolas" w:hAnsi="Consolas" w:cs="Consolas"/>
          <w:sz w:val="20"/>
          <w:szCs w:val="20"/>
          <w:lang w:val="en-US"/>
        </w:rPr>
        <w:t>5</w:t>
      </w:r>
      <w:r w:rsidR="00C14908">
        <w:rPr>
          <w:rFonts w:ascii="Consolas" w:hAnsi="Consolas" w:cs="Consolas"/>
          <w:sz w:val="20"/>
          <w:szCs w:val="20"/>
          <w:lang w:val="en-US"/>
        </w:rPr>
        <w:t>','</w:t>
      </w:r>
      <w:r w:rsidR="00C14908" w:rsidRPr="00C14908">
        <w:rPr>
          <w:rFonts w:ascii="Consolas" w:hAnsi="Consolas" w:cs="Consolas"/>
          <w:sz w:val="20"/>
          <w:szCs w:val="20"/>
          <w:lang w:val="en-US"/>
        </w:rPr>
        <w:t>50000</w:t>
      </w:r>
      <w:r w:rsidRPr="003720D4">
        <w:rPr>
          <w:rFonts w:ascii="Consolas" w:hAnsi="Consolas" w:cs="Consolas"/>
          <w:sz w:val="20"/>
          <w:szCs w:val="20"/>
          <w:lang w:val="en-US"/>
        </w:rPr>
        <w:t>')"</w:t>
      </w:r>
    </w:p>
    <w:p w:rsidR="00C14908" w:rsidRPr="00EC7C01" w:rsidRDefault="00C14908" w:rsidP="00EC7C01">
      <w:pPr>
        <w:pStyle w:val="a9"/>
        <w:numPr>
          <w:ilvl w:val="0"/>
          <w:numId w:val="29"/>
        </w:numPr>
        <w:spacing w:line="360" w:lineRule="auto"/>
        <w:ind w:left="426" w:hanging="426"/>
        <w:rPr>
          <w:rFonts w:ascii="Consolas" w:hAnsi="Consolas" w:cs="Consolas"/>
          <w:sz w:val="20"/>
          <w:szCs w:val="20"/>
          <w:lang w:val="en-US"/>
        </w:rPr>
      </w:pPr>
      <w:r w:rsidRPr="00C14908">
        <w:rPr>
          <w:rFonts w:ascii="Consolas" w:hAnsi="Consolas" w:cs="Consolas"/>
          <w:sz w:val="20"/>
          <w:szCs w:val="20"/>
          <w:lang w:val="en-US"/>
        </w:rPr>
        <w:t>"insert into flight (id_flight, city_departure, city_arrival, date_departure, date_arrival)</w:t>
      </w:r>
      <w:r w:rsidR="00EC7C01">
        <w:rPr>
          <w:rFonts w:ascii="Consolas" w:hAnsi="Consolas" w:cs="Consolas"/>
          <w:sz w:val="20"/>
          <w:szCs w:val="20"/>
          <w:lang w:val="en-US"/>
        </w:rPr>
        <w:t xml:space="preserve">        values(0,'</w:t>
      </w:r>
      <w:r w:rsidR="00EC7C01" w:rsidRPr="00EC7C01">
        <w:rPr>
          <w:rFonts w:ascii="Consolas" w:hAnsi="Consolas" w:cs="Consolas"/>
          <w:sz w:val="20"/>
          <w:szCs w:val="20"/>
          <w:lang w:val="en-US"/>
        </w:rPr>
        <w:t>5</w:t>
      </w:r>
      <w:r w:rsidR="00EC7C01">
        <w:rPr>
          <w:rFonts w:ascii="Consolas" w:hAnsi="Consolas" w:cs="Consolas"/>
          <w:sz w:val="20"/>
          <w:szCs w:val="20"/>
          <w:lang w:val="en-US"/>
        </w:rPr>
        <w:t>','</w:t>
      </w:r>
      <w:r w:rsidR="00EC7C01" w:rsidRPr="00EC7C01">
        <w:rPr>
          <w:rFonts w:ascii="Consolas" w:hAnsi="Consolas" w:cs="Consolas"/>
          <w:sz w:val="20"/>
          <w:szCs w:val="20"/>
          <w:lang w:val="en-US"/>
        </w:rPr>
        <w:t>6</w:t>
      </w:r>
      <w:r w:rsidR="00EC7C01">
        <w:rPr>
          <w:rFonts w:ascii="Consolas" w:hAnsi="Consolas" w:cs="Consolas"/>
          <w:sz w:val="20"/>
          <w:szCs w:val="20"/>
          <w:lang w:val="en-US"/>
        </w:rPr>
        <w:t>','2014-0</w:t>
      </w:r>
      <w:r w:rsidR="00EC7C01" w:rsidRPr="00EC7C01">
        <w:rPr>
          <w:rFonts w:ascii="Consolas" w:hAnsi="Consolas" w:cs="Consolas"/>
          <w:sz w:val="20"/>
          <w:szCs w:val="20"/>
          <w:lang w:val="en-US"/>
        </w:rPr>
        <w:t>6-06</w:t>
      </w:r>
      <w:r w:rsidR="00EC7C01">
        <w:rPr>
          <w:rFonts w:ascii="Consolas" w:hAnsi="Consolas" w:cs="Consolas"/>
          <w:sz w:val="20"/>
          <w:szCs w:val="20"/>
          <w:lang w:val="en-US"/>
        </w:rPr>
        <w:t>','2014-0</w:t>
      </w:r>
      <w:r w:rsidR="00EC7C01" w:rsidRPr="00EC7C01">
        <w:rPr>
          <w:rFonts w:ascii="Consolas" w:hAnsi="Consolas" w:cs="Consolas"/>
          <w:sz w:val="20"/>
          <w:szCs w:val="20"/>
          <w:lang w:val="en-US"/>
        </w:rPr>
        <w:t>6-07</w:t>
      </w:r>
      <w:r w:rsidRPr="00C14908">
        <w:rPr>
          <w:rFonts w:ascii="Consolas" w:hAnsi="Consolas" w:cs="Consolas"/>
          <w:sz w:val="20"/>
          <w:szCs w:val="20"/>
          <w:lang w:val="en-US"/>
        </w:rPr>
        <w:t>')"</w:t>
      </w:r>
    </w:p>
    <w:p w:rsidR="00EC7C01" w:rsidRPr="00EC7C01" w:rsidRDefault="00EC7C01" w:rsidP="00EC7C01">
      <w:pPr>
        <w:pStyle w:val="a9"/>
        <w:numPr>
          <w:ilvl w:val="0"/>
          <w:numId w:val="29"/>
        </w:numPr>
        <w:spacing w:line="360" w:lineRule="auto"/>
        <w:ind w:left="426" w:hanging="426"/>
        <w:rPr>
          <w:rFonts w:ascii="Consolas" w:hAnsi="Consolas" w:cs="Consolas"/>
          <w:sz w:val="20"/>
          <w:szCs w:val="20"/>
          <w:lang w:val="en-US"/>
        </w:rPr>
      </w:pPr>
      <w:r w:rsidRPr="00EC7C01">
        <w:rPr>
          <w:rFonts w:ascii="Consolas" w:hAnsi="Consolas" w:cs="Consolas"/>
          <w:sz w:val="20"/>
          <w:szCs w:val="20"/>
          <w:lang w:val="en-US"/>
        </w:rPr>
        <w:lastRenderedPageBreak/>
        <w:t xml:space="preserve">"insert into hotel(id_hotel,hotel_name,star, city)   </w:t>
      </w:r>
      <w:r>
        <w:rPr>
          <w:rFonts w:ascii="Consolas" w:hAnsi="Consolas" w:cs="Consolas"/>
          <w:sz w:val="20"/>
          <w:szCs w:val="20"/>
          <w:lang w:val="en-US"/>
        </w:rPr>
        <w:t xml:space="preserve">     values(0,'</w:t>
      </w:r>
      <w:r>
        <w:rPr>
          <w:rFonts w:ascii="Consolas" w:hAnsi="Consolas" w:cs="Consolas"/>
          <w:sz w:val="20"/>
          <w:szCs w:val="20"/>
        </w:rPr>
        <w:t>Плаза</w:t>
      </w:r>
      <w:r>
        <w:rPr>
          <w:rFonts w:ascii="Consolas" w:hAnsi="Consolas" w:cs="Consolas"/>
          <w:sz w:val="20"/>
          <w:szCs w:val="20"/>
          <w:lang w:val="en-US"/>
        </w:rPr>
        <w:t>','</w:t>
      </w:r>
      <w:r w:rsidRPr="00EC7C01">
        <w:rPr>
          <w:rFonts w:ascii="Consolas" w:hAnsi="Consolas" w:cs="Consolas"/>
          <w:sz w:val="20"/>
          <w:szCs w:val="20"/>
          <w:lang w:val="en-US"/>
        </w:rPr>
        <w:t>4</w:t>
      </w:r>
      <w:r>
        <w:rPr>
          <w:rFonts w:ascii="Consolas" w:hAnsi="Consolas" w:cs="Consolas"/>
          <w:sz w:val="20"/>
          <w:szCs w:val="20"/>
          <w:lang w:val="en-US"/>
        </w:rPr>
        <w:t>','</w:t>
      </w:r>
      <w:r w:rsidRPr="00EC7C01">
        <w:rPr>
          <w:rFonts w:ascii="Consolas" w:hAnsi="Consolas" w:cs="Consolas"/>
          <w:sz w:val="20"/>
          <w:szCs w:val="20"/>
          <w:lang w:val="en-US"/>
        </w:rPr>
        <w:t>5')"</w:t>
      </w:r>
    </w:p>
    <w:p w:rsidR="00EC7C01" w:rsidRPr="00EC7C01" w:rsidRDefault="00EC7C01" w:rsidP="00EC7C01">
      <w:pPr>
        <w:pStyle w:val="a9"/>
        <w:numPr>
          <w:ilvl w:val="0"/>
          <w:numId w:val="29"/>
        </w:numPr>
        <w:spacing w:line="360" w:lineRule="auto"/>
        <w:ind w:left="426" w:hanging="426"/>
        <w:rPr>
          <w:rFonts w:ascii="Consolas" w:hAnsi="Consolas" w:cs="Consolas"/>
          <w:sz w:val="20"/>
          <w:szCs w:val="20"/>
          <w:lang w:val="en-US"/>
        </w:rPr>
      </w:pPr>
      <w:r w:rsidRPr="00EC7C01">
        <w:rPr>
          <w:rFonts w:ascii="Consolas" w:hAnsi="Consolas" w:cs="Consolas"/>
          <w:sz w:val="20"/>
          <w:szCs w:val="20"/>
          <w:lang w:val="en-US"/>
        </w:rPr>
        <w:t>"insert into bid(bid_id,fio,email,phone, id_tour)</w:t>
      </w:r>
      <w:r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EC7C01">
        <w:rPr>
          <w:rFonts w:ascii="Consolas" w:hAnsi="Consolas" w:cs="Consolas"/>
          <w:sz w:val="20"/>
          <w:szCs w:val="20"/>
          <w:lang w:val="en-US"/>
        </w:rPr>
        <w:t xml:space="preserve"> values</w:t>
      </w:r>
      <w:r>
        <w:rPr>
          <w:rFonts w:ascii="Consolas" w:hAnsi="Consolas" w:cs="Consolas"/>
          <w:sz w:val="20"/>
          <w:szCs w:val="20"/>
          <w:lang w:val="en-US"/>
        </w:rPr>
        <w:t>(0,'</w:t>
      </w:r>
      <w:r>
        <w:rPr>
          <w:rFonts w:ascii="Consolas" w:hAnsi="Consolas" w:cs="Consolas"/>
          <w:sz w:val="20"/>
          <w:szCs w:val="20"/>
        </w:rPr>
        <w:t>Глобин</w:t>
      </w:r>
      <w:r w:rsidRPr="00EC7C01">
        <w:rPr>
          <w:rFonts w:ascii="Consolas" w:hAnsi="Consolas" w:cs="Consolas"/>
          <w:sz w:val="20"/>
          <w:szCs w:val="20"/>
          <w:lang w:val="en-US"/>
        </w:rPr>
        <w:t xml:space="preserve"> </w:t>
      </w:r>
      <w:r>
        <w:rPr>
          <w:rFonts w:ascii="Consolas" w:hAnsi="Consolas" w:cs="Consolas"/>
          <w:sz w:val="20"/>
          <w:szCs w:val="20"/>
        </w:rPr>
        <w:t>Андрей</w:t>
      </w:r>
      <w:r w:rsidRPr="00EC7C01">
        <w:rPr>
          <w:rFonts w:ascii="Consolas" w:hAnsi="Consolas" w:cs="Consolas"/>
          <w:sz w:val="20"/>
          <w:szCs w:val="20"/>
          <w:lang w:val="en-US"/>
        </w:rPr>
        <w:t xml:space="preserve"> </w:t>
      </w:r>
      <w:r>
        <w:rPr>
          <w:rFonts w:ascii="Consolas" w:hAnsi="Consolas" w:cs="Consolas"/>
          <w:sz w:val="20"/>
          <w:szCs w:val="20"/>
        </w:rPr>
        <w:t>Витальевич</w:t>
      </w:r>
      <w:r>
        <w:rPr>
          <w:rFonts w:ascii="Consolas" w:hAnsi="Consolas" w:cs="Consolas"/>
          <w:sz w:val="20"/>
          <w:szCs w:val="20"/>
          <w:lang w:val="en-US"/>
        </w:rPr>
        <w:t>','globinav@rambler.ru','0508547802','255</w:t>
      </w:r>
      <w:r w:rsidRPr="00EC7C01">
        <w:rPr>
          <w:rFonts w:ascii="Consolas" w:hAnsi="Consolas" w:cs="Consolas"/>
          <w:sz w:val="20"/>
          <w:szCs w:val="20"/>
          <w:lang w:val="en-US"/>
        </w:rPr>
        <w:t>')"</w:t>
      </w:r>
      <w:r w:rsidRPr="00EC7C01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 xml:space="preserve"> </w:t>
      </w:r>
    </w:p>
    <w:p w:rsidR="00EC7C01" w:rsidRDefault="00EC7C01" w:rsidP="005854E8">
      <w:pPr>
        <w:pStyle w:val="a9"/>
        <w:numPr>
          <w:ilvl w:val="0"/>
          <w:numId w:val="29"/>
        </w:numPr>
        <w:spacing w:line="360" w:lineRule="auto"/>
        <w:ind w:left="426" w:hanging="426"/>
        <w:rPr>
          <w:rFonts w:ascii="Consolas" w:hAnsi="Consolas" w:cs="Consolas"/>
          <w:sz w:val="20"/>
          <w:szCs w:val="20"/>
          <w:lang w:val="en-US"/>
        </w:rPr>
      </w:pPr>
      <w:r w:rsidRPr="005854E8">
        <w:rPr>
          <w:rFonts w:ascii="Consolas" w:hAnsi="Consolas" w:cs="Consolas"/>
          <w:sz w:val="20"/>
          <w:szCs w:val="20"/>
          <w:lang w:val="en-US"/>
        </w:rPr>
        <w:t>"select fio, email, phone, price, city_name, hotel_name,</w:t>
      </w:r>
      <w:r w:rsidR="005854E8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854E8">
        <w:rPr>
          <w:rFonts w:ascii="Consolas" w:hAnsi="Consolas" w:cs="Consolas"/>
          <w:sz w:val="20"/>
          <w:szCs w:val="20"/>
          <w:lang w:val="en-US"/>
        </w:rPr>
        <w:t xml:space="preserve"> days from ((bid join tour on bid.id_tour=tour.id_tour)</w:t>
      </w:r>
      <w:r w:rsidR="005854E8">
        <w:rPr>
          <w:rFonts w:ascii="Consolas" w:hAnsi="Consolas" w:cs="Consolas"/>
          <w:sz w:val="20"/>
          <w:szCs w:val="20"/>
          <w:lang w:val="en-US"/>
        </w:rPr>
        <w:t xml:space="preserve"> </w:t>
      </w:r>
      <w:r w:rsidRPr="005854E8">
        <w:rPr>
          <w:rFonts w:ascii="Consolas" w:hAnsi="Consolas" w:cs="Consolas"/>
          <w:sz w:val="20"/>
          <w:szCs w:val="20"/>
          <w:lang w:val="en-US"/>
        </w:rPr>
        <w:t xml:space="preserve"> join hotel </w:t>
      </w:r>
      <w:r w:rsidR="005854E8">
        <w:rPr>
          <w:rFonts w:ascii="Consolas" w:hAnsi="Consolas" w:cs="Consolas"/>
          <w:sz w:val="20"/>
          <w:szCs w:val="20"/>
          <w:lang w:val="en-US"/>
        </w:rPr>
        <w:t>on tour.id_hotel=hotel.id_hotel</w:t>
      </w:r>
      <w:r w:rsidRPr="005854E8">
        <w:rPr>
          <w:rFonts w:ascii="Consolas" w:hAnsi="Consolas" w:cs="Consolas"/>
          <w:sz w:val="20"/>
          <w:szCs w:val="20"/>
          <w:lang w:val="en-US"/>
        </w:rPr>
        <w:t xml:space="preserve">  join city on city.id_city=hotel.city"</w:t>
      </w:r>
    </w:p>
    <w:p w:rsidR="005854E8" w:rsidRDefault="005854E8" w:rsidP="005854E8">
      <w:pPr>
        <w:pStyle w:val="a9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:rsidR="00A14E07" w:rsidRDefault="005854E8" w:rsidP="005854E8">
      <w:pPr>
        <w:pStyle w:val="a9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ходе тестирования данного приложения ошибок не было выявлено. Приложение работает без сбоев и согласно поставленной задаче</w:t>
      </w:r>
      <w:r w:rsidRPr="00A14E07">
        <w:rPr>
          <w:rFonts w:ascii="Times New Roman" w:hAnsi="Times New Roman" w:cs="Times New Roman"/>
          <w:sz w:val="28"/>
          <w:szCs w:val="28"/>
        </w:rPr>
        <w:t>.</w:t>
      </w:r>
    </w:p>
    <w:p w:rsidR="00A14E07" w:rsidRDefault="00A14E0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14E07" w:rsidRDefault="00A14E07" w:rsidP="000D00D7">
      <w:pPr>
        <w:pStyle w:val="a9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A14E07">
        <w:rPr>
          <w:rFonts w:ascii="Times New Roman" w:hAnsi="Times New Roman" w:cs="Times New Roman"/>
          <w:sz w:val="28"/>
          <w:szCs w:val="28"/>
        </w:rPr>
        <w:lastRenderedPageBreak/>
        <w:t xml:space="preserve">5. </w:t>
      </w:r>
      <w:r w:rsidR="000D00D7">
        <w:rPr>
          <w:rFonts w:ascii="Times New Roman" w:hAnsi="Times New Roman" w:cs="Times New Roman"/>
          <w:sz w:val="28"/>
          <w:szCs w:val="28"/>
        </w:rPr>
        <w:t>И</w:t>
      </w:r>
      <w:r w:rsidRPr="001D48CC">
        <w:rPr>
          <w:rFonts w:ascii="Times New Roman" w:hAnsi="Times New Roman" w:cs="Times New Roman"/>
          <w:sz w:val="28"/>
          <w:szCs w:val="28"/>
        </w:rPr>
        <w:t>сследование информационных параметров базы данных</w:t>
      </w:r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</w:p>
    <w:p w:rsidR="000D00D7" w:rsidRPr="001F7FF9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>Длина логической записи:</w:t>
      </w:r>
    </w:p>
    <w:p w:rsidR="000D00D7" w:rsidRPr="001F7FF9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28" type="#_x0000_t75" style="width:9pt;height:15.75pt" o:ole="">
            <v:imagedata r:id="rId20" o:title=""/>
          </v:shape>
          <o:OLEObject Type="Embed" ProgID="Equation.2" ShapeID="_x0000_i1028" DrawAspect="Content" ObjectID="_1462642744" r:id="rId21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29" type="#_x0000_t75" style="width:9.75pt;height:3.75pt" o:ole="">
            <v:imagedata r:id="rId22" o:title=""/>
          </v:shape>
          <o:OLEObject Type="Embed" ProgID="Equation.2" ShapeID="_x0000_i1029" DrawAspect="Content" ObjectID="_1462642745" r:id="rId23"/>
        </w:object>
      </w:r>
      <w:r w:rsidRPr="001F7FF9">
        <w:rPr>
          <w:rFonts w:ascii="Times New Roman" w:hAnsi="Times New Roman"/>
          <w:position w:val="-28"/>
          <w:sz w:val="28"/>
          <w:szCs w:val="28"/>
        </w:rPr>
        <w:object w:dxaOrig="1020" w:dyaOrig="700">
          <v:shape id="_x0000_i1030" type="#_x0000_t75" style="width:51pt;height:35.25pt" o:ole="">
            <v:imagedata r:id="rId24" o:title=""/>
          </v:shape>
          <o:OLEObject Type="Embed" ProgID="Equation.3" ShapeID="_x0000_i1030" DrawAspect="Content" ObjectID="_1462642746" r:id="rId25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 </w:t>
      </w:r>
      <w:r w:rsidRPr="001F7FF9">
        <w:rPr>
          <w:rFonts w:ascii="Times New Roman" w:hAnsi="Times New Roman"/>
          <w:sz w:val="28"/>
          <w:szCs w:val="28"/>
        </w:rPr>
        <w:tab/>
      </w:r>
      <w:r w:rsidRPr="001F7FF9">
        <w:rPr>
          <w:rFonts w:ascii="Times New Roman" w:hAnsi="Times New Roman"/>
          <w:sz w:val="28"/>
          <w:szCs w:val="28"/>
        </w:rPr>
        <w:tab/>
      </w:r>
      <w:r w:rsidRPr="001F7FF9">
        <w:rPr>
          <w:rFonts w:ascii="Times New Roman" w:hAnsi="Times New Roman"/>
          <w:sz w:val="28"/>
          <w:szCs w:val="28"/>
        </w:rPr>
        <w:tab/>
        <w:t xml:space="preserve"> </w:t>
      </w:r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 xml:space="preserve">где </w:t>
      </w:r>
      <w:r w:rsidRPr="001F7FF9">
        <w:rPr>
          <w:rFonts w:ascii="Times New Roman" w:hAnsi="Times New Roman"/>
          <w:sz w:val="28"/>
          <w:szCs w:val="28"/>
          <w:lang w:val="en-US"/>
        </w:rPr>
        <w:t>M</w:t>
      </w:r>
      <w:r w:rsidRPr="001F7FF9">
        <w:rPr>
          <w:rFonts w:ascii="Times New Roman" w:hAnsi="Times New Roman"/>
          <w:sz w:val="28"/>
          <w:szCs w:val="28"/>
          <w:vertAlign w:val="subscript"/>
          <w:lang w:val="en-US"/>
        </w:rPr>
        <w:t>j</w:t>
      </w:r>
      <w:r w:rsidRPr="001F7FF9">
        <w:rPr>
          <w:rFonts w:ascii="Times New Roman" w:hAnsi="Times New Roman"/>
          <w:sz w:val="28"/>
          <w:szCs w:val="28"/>
        </w:rPr>
        <w:t xml:space="preserve"> - число групп полей в записях, </w:t>
      </w:r>
      <w:r w:rsidRPr="001F7FF9">
        <w:rPr>
          <w:rFonts w:ascii="Times New Roman" w:hAnsi="Times New Roman"/>
          <w:sz w:val="28"/>
          <w:szCs w:val="28"/>
          <w:lang w:val="en-US"/>
        </w:rPr>
        <w:t>l</w:t>
      </w:r>
      <w:r w:rsidRPr="001F7FF9">
        <w:rPr>
          <w:rFonts w:ascii="Times New Roman" w:hAnsi="Times New Roman"/>
          <w:sz w:val="28"/>
          <w:szCs w:val="28"/>
          <w:vertAlign w:val="subscript"/>
          <w:lang w:val="en-US"/>
        </w:rPr>
        <w:t>ij</w:t>
      </w:r>
      <w:r w:rsidRPr="001F7FF9">
        <w:rPr>
          <w:rFonts w:ascii="Times New Roman" w:hAnsi="Times New Roman"/>
          <w:sz w:val="28"/>
          <w:szCs w:val="28"/>
        </w:rPr>
        <w:t xml:space="preserve"> длина группы [байт], </w:t>
      </w:r>
      <w:r w:rsidRPr="001F7FF9">
        <w:rPr>
          <w:rFonts w:ascii="Times New Roman" w:hAnsi="Times New Roman"/>
          <w:sz w:val="28"/>
          <w:szCs w:val="28"/>
          <w:lang w:val="en-US"/>
        </w:rPr>
        <w:t>L</w:t>
      </w:r>
      <w:r w:rsidRPr="001F7FF9">
        <w:rPr>
          <w:rFonts w:ascii="Times New Roman" w:hAnsi="Times New Roman"/>
          <w:sz w:val="28"/>
          <w:szCs w:val="28"/>
          <w:vertAlign w:val="subscript"/>
          <w:lang w:val="en-US"/>
        </w:rPr>
        <w:t>j</w:t>
      </w:r>
      <w:r w:rsidRPr="001F7FF9">
        <w:rPr>
          <w:rFonts w:ascii="Times New Roman" w:hAnsi="Times New Roman"/>
          <w:sz w:val="28"/>
          <w:szCs w:val="28"/>
        </w:rPr>
        <w:t xml:space="preserve"> и средняя длины записи </w:t>
      </w:r>
      <w:r w:rsidRPr="001F7FF9">
        <w:rPr>
          <w:rFonts w:ascii="Times New Roman" w:hAnsi="Times New Roman"/>
          <w:sz w:val="28"/>
          <w:szCs w:val="28"/>
          <w:lang w:val="en-US"/>
        </w:rPr>
        <w:t>m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{ </w:t>
      </w:r>
      <w:proofErr w:type="gramEnd"/>
      <w:r w:rsidRPr="001F7FF9">
        <w:rPr>
          <w:rFonts w:ascii="Times New Roman" w:hAnsi="Times New Roman"/>
          <w:sz w:val="28"/>
          <w:szCs w:val="28"/>
          <w:lang w:val="en-US"/>
        </w:rPr>
        <w:t>L</w:t>
      </w:r>
      <w:r w:rsidRPr="001F7FF9">
        <w:rPr>
          <w:rFonts w:ascii="Times New Roman" w:hAnsi="Times New Roman"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/>
          <w:sz w:val="28"/>
          <w:szCs w:val="28"/>
        </w:rPr>
        <w:t xml:space="preserve"> }. </w:t>
      </w:r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31" type="#_x0000_t75" style="width:9pt;height:15.75pt" o:ole="">
            <v:imagedata r:id="rId20" o:title=""/>
          </v:shape>
          <o:OLEObject Type="Embed" ProgID="Equation.2" ShapeID="_x0000_i1031" DrawAspect="Content" ObjectID="_1462642747" r:id="rId26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32" type="#_x0000_t75" style="width:9.75pt;height:3.75pt" o:ole="">
            <v:imagedata r:id="rId22" o:title=""/>
          </v:shape>
          <o:OLEObject Type="Embed" ProgID="Equation.2" ShapeID="_x0000_i1032" DrawAspect="Content" ObjectID="_1462642748" r:id="rId27"/>
        </w:object>
      </w:r>
      <w:r w:rsidR="00CF10A6" w:rsidRPr="000D00D7">
        <w:rPr>
          <w:rFonts w:ascii="Times New Roman" w:hAnsi="Times New Roman"/>
          <w:position w:val="-14"/>
          <w:sz w:val="28"/>
          <w:szCs w:val="28"/>
        </w:rPr>
        <w:object w:dxaOrig="3300" w:dyaOrig="380">
          <v:shape id="_x0000_i1033" type="#_x0000_t75" style="width:165pt;height:19.5pt" o:ole="">
            <v:imagedata r:id="rId28" o:title=""/>
          </v:shape>
          <o:OLEObject Type="Embed" ProgID="Equation.DSMT4" ShapeID="_x0000_i1033" DrawAspect="Content" ObjectID="_1462642749" r:id="rId29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34" type="#_x0000_t75" style="width:9pt;height:15.75pt" o:ole="">
            <v:imagedata r:id="rId20" o:title=""/>
          </v:shape>
          <o:OLEObject Type="Embed" ProgID="Equation.2" ShapeID="_x0000_i1034" DrawAspect="Content" ObjectID="_1462642750" r:id="rId30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35" type="#_x0000_t75" style="width:9.75pt;height:3.75pt" o:ole="">
            <v:imagedata r:id="rId22" o:title=""/>
          </v:shape>
          <o:OLEObject Type="Embed" ProgID="Equation.2" ShapeID="_x0000_i1035" DrawAspect="Content" ObjectID="_1462642751" r:id="rId31"/>
        </w:object>
      </w:r>
      <w:r w:rsidR="00CF10A6" w:rsidRPr="000760E2">
        <w:rPr>
          <w:rFonts w:ascii="Times New Roman" w:hAnsi="Times New Roman"/>
          <w:position w:val="-16"/>
          <w:sz w:val="28"/>
          <w:szCs w:val="28"/>
        </w:rPr>
        <w:object w:dxaOrig="3680" w:dyaOrig="400">
          <v:shape id="_x0000_i1036" type="#_x0000_t75" style="width:184.5pt;height:20.25pt" o:ole="">
            <v:imagedata r:id="rId32" o:title=""/>
          </v:shape>
          <o:OLEObject Type="Embed" ProgID="Equation.DSMT4" ShapeID="_x0000_i1036" DrawAspect="Content" ObjectID="_1462642752" r:id="rId33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37" type="#_x0000_t75" style="width:9pt;height:15.75pt" o:ole="">
            <v:imagedata r:id="rId20" o:title=""/>
          </v:shape>
          <o:OLEObject Type="Embed" ProgID="Equation.2" ShapeID="_x0000_i1037" DrawAspect="Content" ObjectID="_1462642753" r:id="rId34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38" type="#_x0000_t75" style="width:9.75pt;height:3.75pt" o:ole="">
            <v:imagedata r:id="rId22" o:title=""/>
          </v:shape>
          <o:OLEObject Type="Embed" ProgID="Equation.2" ShapeID="_x0000_i1038" DrawAspect="Content" ObjectID="_1462642754" r:id="rId35"/>
        </w:object>
      </w:r>
      <w:r w:rsidR="00CF10A6" w:rsidRPr="000D00D7">
        <w:rPr>
          <w:rFonts w:ascii="Times New Roman" w:hAnsi="Times New Roman"/>
          <w:position w:val="-14"/>
          <w:sz w:val="28"/>
          <w:szCs w:val="28"/>
        </w:rPr>
        <w:object w:dxaOrig="2600" w:dyaOrig="380">
          <v:shape id="_x0000_i1039" type="#_x0000_t75" style="width:130.5pt;height:19.5pt" o:ole="">
            <v:imagedata r:id="rId36" o:title=""/>
          </v:shape>
          <o:OLEObject Type="Embed" ProgID="Equation.DSMT4" ShapeID="_x0000_i1039" DrawAspect="Content" ObjectID="_1462642755" r:id="rId37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40" type="#_x0000_t75" style="width:9pt;height:15.75pt" o:ole="">
            <v:imagedata r:id="rId20" o:title=""/>
          </v:shape>
          <o:OLEObject Type="Embed" ProgID="Equation.2" ShapeID="_x0000_i1040" DrawAspect="Content" ObjectID="_1462642756" r:id="rId38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41" type="#_x0000_t75" style="width:9.75pt;height:3.75pt" o:ole="">
            <v:imagedata r:id="rId22" o:title=""/>
          </v:shape>
          <o:OLEObject Type="Embed" ProgID="Equation.2" ShapeID="_x0000_i1041" DrawAspect="Content" ObjectID="_1462642757" r:id="rId39"/>
        </w:object>
      </w:r>
      <w:r w:rsidR="00CF10A6" w:rsidRPr="000D00D7">
        <w:rPr>
          <w:rFonts w:ascii="Times New Roman" w:hAnsi="Times New Roman"/>
          <w:position w:val="-14"/>
          <w:sz w:val="28"/>
          <w:szCs w:val="28"/>
        </w:rPr>
        <w:object w:dxaOrig="2700" w:dyaOrig="380">
          <v:shape id="_x0000_i1042" type="#_x0000_t75" style="width:135pt;height:18.75pt" o:ole="">
            <v:imagedata r:id="rId40" o:title=""/>
          </v:shape>
          <o:OLEObject Type="Embed" ProgID="Equation.DSMT4" ShapeID="_x0000_i1042" DrawAspect="Content" ObjectID="_1462642758" r:id="rId41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43" type="#_x0000_t75" style="width:9pt;height:15.75pt" o:ole="">
            <v:imagedata r:id="rId20" o:title=""/>
          </v:shape>
          <o:OLEObject Type="Embed" ProgID="Equation.2" ShapeID="_x0000_i1043" DrawAspect="Content" ObjectID="_1462642759" r:id="rId42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44" type="#_x0000_t75" style="width:9.75pt;height:3.75pt" o:ole="">
            <v:imagedata r:id="rId22" o:title=""/>
          </v:shape>
          <o:OLEObject Type="Embed" ProgID="Equation.2" ShapeID="_x0000_i1044" DrawAspect="Content" ObjectID="_1462642760" r:id="rId43"/>
        </w:object>
      </w:r>
      <w:r w:rsidR="00CF10A6" w:rsidRPr="002E7097">
        <w:rPr>
          <w:rFonts w:ascii="Times New Roman" w:hAnsi="Times New Roman"/>
          <w:position w:val="-16"/>
          <w:sz w:val="28"/>
          <w:szCs w:val="28"/>
        </w:rPr>
        <w:object w:dxaOrig="2280" w:dyaOrig="400">
          <v:shape id="_x0000_i1045" type="#_x0000_t75" style="width:114pt;height:19.5pt" o:ole="">
            <v:imagedata r:id="rId44" o:title=""/>
          </v:shape>
          <o:OLEObject Type="Embed" ProgID="Equation.DSMT4" ShapeID="_x0000_i1045" DrawAspect="Content" ObjectID="_1462642761" r:id="rId45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46" type="#_x0000_t75" style="width:9pt;height:15.75pt" o:ole="">
            <v:imagedata r:id="rId20" o:title=""/>
          </v:shape>
          <o:OLEObject Type="Embed" ProgID="Equation.2" ShapeID="_x0000_i1046" DrawAspect="Content" ObjectID="_1462642762" r:id="rId46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47" type="#_x0000_t75" style="width:9.75pt;height:3.75pt" o:ole="">
            <v:imagedata r:id="rId22" o:title=""/>
          </v:shape>
          <o:OLEObject Type="Embed" ProgID="Equation.2" ShapeID="_x0000_i1047" DrawAspect="Content" ObjectID="_1462642763" r:id="rId47"/>
        </w:object>
      </w:r>
      <w:r w:rsidR="00CF10A6" w:rsidRPr="002E7097">
        <w:rPr>
          <w:rFonts w:ascii="Times New Roman" w:hAnsi="Times New Roman"/>
          <w:position w:val="-16"/>
          <w:sz w:val="28"/>
          <w:szCs w:val="28"/>
        </w:rPr>
        <w:object w:dxaOrig="2079" w:dyaOrig="400">
          <v:shape id="_x0000_i1048" type="#_x0000_t75" style="width:103.5pt;height:19.5pt" o:ole="">
            <v:imagedata r:id="rId48" o:title=""/>
          </v:shape>
          <o:OLEObject Type="Embed" ProgID="Equation.DSMT4" ShapeID="_x0000_i1048" DrawAspect="Content" ObjectID="_1462642764" r:id="rId49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49" type="#_x0000_t75" style="width:9pt;height:15.75pt" o:ole="">
            <v:imagedata r:id="rId20" o:title=""/>
          </v:shape>
          <o:OLEObject Type="Embed" ProgID="Equation.2" ShapeID="_x0000_i1049" DrawAspect="Content" ObjectID="_1462642765" r:id="rId50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50" type="#_x0000_t75" style="width:9.75pt;height:3.75pt" o:ole="">
            <v:imagedata r:id="rId22" o:title=""/>
          </v:shape>
          <o:OLEObject Type="Embed" ProgID="Equation.2" ShapeID="_x0000_i1050" DrawAspect="Content" ObjectID="_1462642766" r:id="rId51"/>
        </w:object>
      </w: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51" type="#_x0000_t75" style="width:9pt;height:15.75pt" o:ole="">
            <v:imagedata r:id="rId20" o:title=""/>
          </v:shape>
          <o:OLEObject Type="Embed" ProgID="Equation.2" ShapeID="_x0000_i1051" DrawAspect="Content" ObjectID="_1462642767" r:id="rId52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52" type="#_x0000_t75" style="width:9.75pt;height:3.75pt" o:ole="">
            <v:imagedata r:id="rId22" o:title=""/>
          </v:shape>
          <o:OLEObject Type="Embed" ProgID="Equation.2" ShapeID="_x0000_i1052" DrawAspect="Content" ObjectID="_1462642768" r:id="rId53"/>
        </w:object>
      </w:r>
      <w:r w:rsidR="00805162" w:rsidRPr="00CF10A6">
        <w:rPr>
          <w:rFonts w:ascii="Times New Roman" w:hAnsi="Times New Roman"/>
          <w:position w:val="-14"/>
          <w:sz w:val="28"/>
          <w:szCs w:val="28"/>
        </w:rPr>
        <w:object w:dxaOrig="3760" w:dyaOrig="380">
          <v:shape id="_x0000_i1053" type="#_x0000_t75" style="width:188.25pt;height:18.75pt" o:ole="">
            <v:imagedata r:id="rId54" o:title=""/>
          </v:shape>
          <o:OLEObject Type="Embed" ProgID="Equation.DSMT4" ShapeID="_x0000_i1053" DrawAspect="Content" ObjectID="_1462642769" r:id="rId55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Default="000D00D7" w:rsidP="000D00D7">
      <w:pPr>
        <w:spacing w:after="0" w:line="36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0D00D7" w:rsidRPr="00511496" w:rsidRDefault="000D00D7" w:rsidP="000D00D7">
      <w:pPr>
        <w:spacing w:after="0"/>
        <w:ind w:right="-58" w:firstLine="708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>Объем памяти, необходимый для размещения информационного фонда без учёта системных данных и указателей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1F7FF9">
        <w:rPr>
          <w:rFonts w:ascii="Times New Roman" w:hAnsi="Times New Roman"/>
          <w:position w:val="-30"/>
          <w:sz w:val="28"/>
          <w:szCs w:val="28"/>
        </w:rPr>
        <w:object w:dxaOrig="1420" w:dyaOrig="700">
          <v:shape id="_x0000_i1054" type="#_x0000_t75" style="width:71.25pt;height:35.25pt" o:ole="">
            <v:imagedata r:id="rId56" o:title=""/>
          </v:shape>
          <o:OLEObject Type="Embed" ProgID="Equation.3" ShapeID="_x0000_i1054" DrawAspect="Content" ObjectID="_1462642770" r:id="rId57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 </w:t>
      </w:r>
      <w:r w:rsidRPr="001F7FF9">
        <w:rPr>
          <w:rFonts w:ascii="Times New Roman" w:hAnsi="Times New Roman"/>
          <w:sz w:val="28"/>
          <w:szCs w:val="28"/>
        </w:rPr>
        <w:tab/>
      </w:r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ab/>
        <w:t xml:space="preserve">где </w:t>
      </w:r>
      <w:r w:rsidRPr="001F7FF9">
        <w:rPr>
          <w:rFonts w:ascii="Times New Roman" w:hAnsi="Times New Roman"/>
          <w:sz w:val="28"/>
          <w:szCs w:val="28"/>
          <w:lang w:val="en-US"/>
        </w:rPr>
        <w:t>N</w:t>
      </w:r>
      <w:r w:rsidRPr="001F7FF9">
        <w:rPr>
          <w:rFonts w:ascii="Times New Roman" w:hAnsi="Times New Roman"/>
          <w:sz w:val="28"/>
          <w:szCs w:val="28"/>
        </w:rPr>
        <w:t xml:space="preserve"> - количество отношений реляционной базы данных, </w:t>
      </w:r>
      <w:r w:rsidRPr="001F7FF9">
        <w:rPr>
          <w:rFonts w:ascii="Times New Roman" w:hAnsi="Times New Roman"/>
          <w:sz w:val="28"/>
          <w:szCs w:val="28"/>
          <w:lang w:val="en-US"/>
        </w:rPr>
        <w:t>K</w:t>
      </w:r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1F7FF9">
        <w:rPr>
          <w:rFonts w:ascii="Times New Roman" w:hAnsi="Times New Roman"/>
          <w:sz w:val="28"/>
          <w:szCs w:val="28"/>
          <w:vertAlign w:val="subscript"/>
          <w:lang w:val="en-US"/>
        </w:rPr>
        <w:t>j</w:t>
      </w:r>
      <w:r w:rsidRPr="001F7FF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1F7FF9">
        <w:rPr>
          <w:rFonts w:ascii="Times New Roman" w:hAnsi="Times New Roman"/>
          <w:sz w:val="28"/>
          <w:szCs w:val="28"/>
        </w:rPr>
        <w:t xml:space="preserve">- количество записей </w:t>
      </w:r>
      <w:r w:rsidRPr="001F7FF9">
        <w:rPr>
          <w:rFonts w:ascii="Times New Roman" w:hAnsi="Times New Roman"/>
          <w:sz w:val="28"/>
          <w:szCs w:val="28"/>
          <w:lang w:val="en-US"/>
        </w:rPr>
        <w:t>j</w:t>
      </w:r>
      <w:r w:rsidRPr="001F7FF9">
        <w:rPr>
          <w:rFonts w:ascii="Times New Roman" w:hAnsi="Times New Roman"/>
          <w:sz w:val="28"/>
          <w:szCs w:val="28"/>
        </w:rPr>
        <w:t>-го файла</w:t>
      </w:r>
    </w:p>
    <w:p w:rsidR="000D00D7" w:rsidRPr="009C0784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55" type="#_x0000_t75" style="width:9pt;height:15.75pt" o:ole="">
            <v:imagedata r:id="rId20" o:title=""/>
          </v:shape>
          <o:OLEObject Type="Embed" ProgID="Equation.2" ShapeID="_x0000_i1055" DrawAspect="Content" ObjectID="_1462642771" r:id="rId58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56" type="#_x0000_t75" style="width:9.75pt;height:3.75pt" o:ole="">
            <v:imagedata r:id="rId22" o:title=""/>
          </v:shape>
          <o:OLEObject Type="Embed" ProgID="Equation.2" ShapeID="_x0000_i1056" DrawAspect="Content" ObjectID="_1462642772" r:id="rId59"/>
        </w:object>
      </w:r>
      <w:r w:rsidR="00805162" w:rsidRPr="00805162">
        <w:rPr>
          <w:rFonts w:ascii="Times New Roman" w:hAnsi="Times New Roman"/>
          <w:position w:val="-14"/>
          <w:sz w:val="28"/>
          <w:szCs w:val="28"/>
        </w:rPr>
        <w:object w:dxaOrig="2620" w:dyaOrig="380">
          <v:shape id="_x0000_i1057" type="#_x0000_t75" style="width:131.25pt;height:19.5pt" o:ole="">
            <v:imagedata r:id="rId60" o:title=""/>
          </v:shape>
          <o:OLEObject Type="Embed" ProgID="Equation.DSMT4" ShapeID="_x0000_i1057" DrawAspect="Content" ObjectID="_1462642773" r:id="rId61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58" type="#_x0000_t75" style="width:9pt;height:15.75pt" o:ole="">
            <v:imagedata r:id="rId20" o:title=""/>
          </v:shape>
          <o:OLEObject Type="Embed" ProgID="Equation.2" ShapeID="_x0000_i1058" DrawAspect="Content" ObjectID="_1462642774" r:id="rId62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59" type="#_x0000_t75" style="width:9.75pt;height:3.75pt" o:ole="">
            <v:imagedata r:id="rId22" o:title=""/>
          </v:shape>
          <o:OLEObject Type="Embed" ProgID="Equation.2" ShapeID="_x0000_i1059" DrawAspect="Content" ObjectID="_1462642775" r:id="rId63"/>
        </w:object>
      </w:r>
      <w:r w:rsidR="00805162" w:rsidRPr="00DB7367">
        <w:rPr>
          <w:rFonts w:ascii="Times New Roman" w:hAnsi="Times New Roman"/>
          <w:position w:val="-16"/>
          <w:sz w:val="28"/>
          <w:szCs w:val="28"/>
        </w:rPr>
        <w:object w:dxaOrig="2520" w:dyaOrig="400">
          <v:shape id="_x0000_i1060" type="#_x0000_t75" style="width:126.75pt;height:20.25pt" o:ole="">
            <v:imagedata r:id="rId64" o:title=""/>
          </v:shape>
          <o:OLEObject Type="Embed" ProgID="Equation.DSMT4" ShapeID="_x0000_i1060" DrawAspect="Content" ObjectID="_1462642776" r:id="rId65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61" type="#_x0000_t75" style="width:9pt;height:15.75pt" o:ole="">
            <v:imagedata r:id="rId20" o:title=""/>
          </v:shape>
          <o:OLEObject Type="Embed" ProgID="Equation.2" ShapeID="_x0000_i1061" DrawAspect="Content" ObjectID="_1462642777" r:id="rId66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62" type="#_x0000_t75" style="width:9.75pt;height:3.75pt" o:ole="">
            <v:imagedata r:id="rId22" o:title=""/>
          </v:shape>
          <o:OLEObject Type="Embed" ProgID="Equation.2" ShapeID="_x0000_i1062" DrawAspect="Content" ObjectID="_1462642778" r:id="rId67"/>
        </w:object>
      </w:r>
      <w:r w:rsidR="00805162" w:rsidRPr="00805162">
        <w:rPr>
          <w:rFonts w:ascii="Times New Roman" w:hAnsi="Times New Roman"/>
          <w:position w:val="-14"/>
          <w:sz w:val="28"/>
          <w:szCs w:val="28"/>
        </w:rPr>
        <w:object w:dxaOrig="2580" w:dyaOrig="380">
          <v:shape id="_x0000_i1063" type="#_x0000_t75" style="width:129pt;height:19.5pt" o:ole="">
            <v:imagedata r:id="rId68" o:title=""/>
          </v:shape>
          <o:OLEObject Type="Embed" ProgID="Equation.DSMT4" ShapeID="_x0000_i1063" DrawAspect="Content" ObjectID="_1462642779" r:id="rId69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64" type="#_x0000_t75" style="width:9pt;height:15.75pt" o:ole="">
            <v:imagedata r:id="rId20" o:title=""/>
          </v:shape>
          <o:OLEObject Type="Embed" ProgID="Equation.2" ShapeID="_x0000_i1064" DrawAspect="Content" ObjectID="_1462642780" r:id="rId70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65" type="#_x0000_t75" style="width:9.75pt;height:3.75pt" o:ole="">
            <v:imagedata r:id="rId22" o:title=""/>
          </v:shape>
          <o:OLEObject Type="Embed" ProgID="Equation.2" ShapeID="_x0000_i1065" DrawAspect="Content" ObjectID="_1462642781" r:id="rId71"/>
        </w:object>
      </w:r>
      <w:r w:rsidR="00805162" w:rsidRPr="00805162">
        <w:rPr>
          <w:rFonts w:ascii="Times New Roman" w:hAnsi="Times New Roman"/>
          <w:position w:val="-14"/>
          <w:sz w:val="28"/>
          <w:szCs w:val="28"/>
        </w:rPr>
        <w:object w:dxaOrig="2700" w:dyaOrig="380">
          <v:shape id="_x0000_i1066" type="#_x0000_t75" style="width:135pt;height:18.75pt" o:ole="">
            <v:imagedata r:id="rId72" o:title=""/>
          </v:shape>
          <o:OLEObject Type="Embed" ProgID="Equation.DSMT4" ShapeID="_x0000_i1066" DrawAspect="Content" ObjectID="_1462642782" r:id="rId73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67" type="#_x0000_t75" style="width:9pt;height:15.75pt" o:ole="">
            <v:imagedata r:id="rId20" o:title=""/>
          </v:shape>
          <o:OLEObject Type="Embed" ProgID="Equation.2" ShapeID="_x0000_i1067" DrawAspect="Content" ObjectID="_1462642783" r:id="rId74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68" type="#_x0000_t75" style="width:9.75pt;height:3.75pt" o:ole="">
            <v:imagedata r:id="rId22" o:title=""/>
          </v:shape>
          <o:OLEObject Type="Embed" ProgID="Equation.2" ShapeID="_x0000_i1068" DrawAspect="Content" ObjectID="_1462642784" r:id="rId75"/>
        </w:object>
      </w:r>
      <w:r w:rsidR="00805162" w:rsidRPr="002E7097">
        <w:rPr>
          <w:rFonts w:ascii="Times New Roman" w:hAnsi="Times New Roman"/>
          <w:position w:val="-16"/>
          <w:sz w:val="28"/>
          <w:szCs w:val="28"/>
        </w:rPr>
        <w:object w:dxaOrig="2439" w:dyaOrig="400">
          <v:shape id="_x0000_i1069" type="#_x0000_t75" style="width:122.25pt;height:19.5pt" o:ole="">
            <v:imagedata r:id="rId76" o:title=""/>
          </v:shape>
          <o:OLEObject Type="Embed" ProgID="Equation.DSMT4" ShapeID="_x0000_i1069" DrawAspect="Content" ObjectID="_1462642785" r:id="rId77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70" type="#_x0000_t75" style="width:9pt;height:15.75pt" o:ole="">
            <v:imagedata r:id="rId20" o:title=""/>
          </v:shape>
          <o:OLEObject Type="Embed" ProgID="Equation.2" ShapeID="_x0000_i1070" DrawAspect="Content" ObjectID="_1462642786" r:id="rId78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71" type="#_x0000_t75" style="width:9.75pt;height:3.75pt" o:ole="">
            <v:imagedata r:id="rId22" o:title=""/>
          </v:shape>
          <o:OLEObject Type="Embed" ProgID="Equation.2" ShapeID="_x0000_i1071" DrawAspect="Content" ObjectID="_1462642787" r:id="rId79"/>
        </w:object>
      </w:r>
      <w:r w:rsidR="00805162" w:rsidRPr="002E7097">
        <w:rPr>
          <w:rFonts w:ascii="Times New Roman" w:hAnsi="Times New Roman"/>
          <w:position w:val="-16"/>
          <w:sz w:val="28"/>
          <w:szCs w:val="28"/>
        </w:rPr>
        <w:object w:dxaOrig="2220" w:dyaOrig="400">
          <v:shape id="_x0000_i1072" type="#_x0000_t75" style="width:111pt;height:19.5pt" o:ole="">
            <v:imagedata r:id="rId80" o:title=""/>
          </v:shape>
          <o:OLEObject Type="Embed" ProgID="Equation.DSMT4" ShapeID="_x0000_i1072" DrawAspect="Content" ObjectID="_1462642788" r:id="rId81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73" type="#_x0000_t75" style="width:9pt;height:15.75pt" o:ole="">
            <v:imagedata r:id="rId20" o:title=""/>
          </v:shape>
          <o:OLEObject Type="Embed" ProgID="Equation.2" ShapeID="_x0000_i1073" DrawAspect="Content" ObjectID="_1462642789" r:id="rId82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74" type="#_x0000_t75" style="width:9.75pt;height:3.75pt" o:ole="">
            <v:imagedata r:id="rId22" o:title=""/>
          </v:shape>
          <o:OLEObject Type="Embed" ProgID="Equation.2" ShapeID="_x0000_i1074" DrawAspect="Content" ObjectID="_1462642790" r:id="rId83"/>
        </w:object>
      </w:r>
      <w:r w:rsidRPr="001F7FF9">
        <w:rPr>
          <w:rFonts w:ascii="Times New Roman" w:hAnsi="Times New Roman"/>
          <w:sz w:val="28"/>
          <w:szCs w:val="28"/>
        </w:rPr>
        <w:t xml:space="preserve"> </w:t>
      </w: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75" type="#_x0000_t75" style="width:9pt;height:15.75pt" o:ole="">
            <v:imagedata r:id="rId20" o:title=""/>
          </v:shape>
          <o:OLEObject Type="Embed" ProgID="Equation.2" ShapeID="_x0000_i1075" DrawAspect="Content" ObjectID="_1462642791" r:id="rId84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76" type="#_x0000_t75" style="width:9.75pt;height:3.75pt" o:ole="">
            <v:imagedata r:id="rId22" o:title=""/>
          </v:shape>
          <o:OLEObject Type="Embed" ProgID="Equation.2" ShapeID="_x0000_i1076" DrawAspect="Content" ObjectID="_1462642792" r:id="rId85"/>
        </w:object>
      </w:r>
      <w:r w:rsidR="00167EB0" w:rsidRPr="00167EB0">
        <w:rPr>
          <w:rFonts w:ascii="Times New Roman" w:hAnsi="Times New Roman"/>
          <w:position w:val="-14"/>
          <w:sz w:val="28"/>
          <w:szCs w:val="28"/>
        </w:rPr>
        <w:object w:dxaOrig="1280" w:dyaOrig="380">
          <v:shape id="_x0000_i1077" type="#_x0000_t75" style="width:64.5pt;height:18.75pt" o:ole="">
            <v:imagedata r:id="rId86" o:title=""/>
          </v:shape>
          <o:OLEObject Type="Embed" ProgID="Equation.DSMT4" ShapeID="_x0000_i1077" DrawAspect="Content" ObjectID="_1462642793" r:id="rId87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9C73F6">
        <w:rPr>
          <w:rFonts w:ascii="Times New Roman" w:hAnsi="Times New Roman"/>
          <w:sz w:val="28"/>
          <w:szCs w:val="28"/>
        </w:rPr>
        <w:t>;</w:t>
      </w:r>
      <w:proofErr w:type="gramEnd"/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</w:p>
    <w:p w:rsidR="000D00D7" w:rsidRDefault="000D00D7" w:rsidP="000D00D7">
      <w:pPr>
        <w:spacing w:after="0" w:line="36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0D00D7" w:rsidRPr="001F7FF9" w:rsidRDefault="000D00D7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>Приращение информационного фонда</w:t>
      </w:r>
    </w:p>
    <w:p w:rsidR="000D00D7" w:rsidRPr="001F7FF9" w:rsidRDefault="000D00D7" w:rsidP="000D00D7">
      <w:pPr>
        <w:spacing w:after="0"/>
        <w:ind w:right="-58"/>
        <w:jc w:val="center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30"/>
          <w:sz w:val="28"/>
          <w:szCs w:val="28"/>
        </w:rPr>
        <w:object w:dxaOrig="1500" w:dyaOrig="720">
          <v:shape id="_x0000_i1078" type="#_x0000_t75" style="width:75pt;height:36pt" o:ole="">
            <v:imagedata r:id="rId88" o:title=""/>
          </v:shape>
          <o:OLEObject Type="Embed" ProgID="Equation.3" ShapeID="_x0000_i1078" DrawAspect="Content" ObjectID="_1462642794" r:id="rId89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 xml:space="preserve">] </w:t>
      </w:r>
      <w:r w:rsidRPr="001F7FF9">
        <w:rPr>
          <w:rFonts w:ascii="Times New Roman" w:hAnsi="Times New Roman"/>
          <w:sz w:val="28"/>
          <w:szCs w:val="28"/>
        </w:rPr>
        <w:tab/>
      </w:r>
      <w:r w:rsidRPr="001F7FF9">
        <w:rPr>
          <w:rFonts w:ascii="Times New Roman" w:hAnsi="Times New Roman"/>
          <w:sz w:val="28"/>
          <w:szCs w:val="28"/>
        </w:rPr>
        <w:tab/>
        <w:t xml:space="preserve"> </w:t>
      </w:r>
    </w:p>
    <w:p w:rsidR="000D00D7" w:rsidRPr="00511496" w:rsidRDefault="000D00D7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 xml:space="preserve">где </w: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79" type="#_x0000_t75" style="width:17.25pt;height:18pt" o:ole="">
            <v:imagedata r:id="rId90" o:title=""/>
          </v:shape>
          <o:OLEObject Type="Embed" ProgID="Equation.3" ShapeID="_x0000_i1079" DrawAspect="Content" ObjectID="_1462642795" r:id="rId91"/>
        </w:object>
      </w:r>
      <w:r w:rsidRPr="001F7FF9">
        <w:rPr>
          <w:rFonts w:ascii="Times New Roman" w:hAnsi="Times New Roman"/>
          <w:sz w:val="28"/>
          <w:szCs w:val="28"/>
        </w:rPr>
        <w:t xml:space="preserve"> - число добавленных типов записей, </w:t>
      </w:r>
      <w:r w:rsidRPr="001F7FF9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80" type="#_x0000_t75" style="width:14.25pt;height:18.75pt" o:ole="">
            <v:imagedata r:id="rId92" o:title=""/>
          </v:shape>
          <o:OLEObject Type="Embed" ProgID="Equation.3" ShapeID="_x0000_i1080" DrawAspect="Content" ObjectID="_1462642796" r:id="rId93"/>
        </w:object>
      </w:r>
      <w:r w:rsidRPr="001F7FF9">
        <w:rPr>
          <w:rFonts w:ascii="Times New Roman" w:hAnsi="Times New Roman"/>
          <w:sz w:val="28"/>
          <w:szCs w:val="28"/>
        </w:rPr>
        <w:t xml:space="preserve"> - интенсивность добавления записей в файл </w:t>
      </w:r>
      <w:r w:rsidRPr="001F7FF9">
        <w:rPr>
          <w:rFonts w:ascii="Times New Roman" w:hAnsi="Times New Roman"/>
          <w:sz w:val="28"/>
          <w:szCs w:val="28"/>
          <w:lang w:val="en-US"/>
        </w:rPr>
        <w:t>j</w:t>
      </w:r>
      <w:r w:rsidRPr="001F7FF9">
        <w:rPr>
          <w:rFonts w:ascii="Times New Roman" w:hAnsi="Times New Roman"/>
          <w:sz w:val="28"/>
          <w:szCs w:val="28"/>
        </w:rPr>
        <w:t xml:space="preserve"> -го типа. </w:t>
      </w:r>
    </w:p>
    <w:p w:rsidR="000D00D7" w:rsidRDefault="000D00D7" w:rsidP="000D00D7">
      <w:pPr>
        <w:spacing w:after="0" w:line="36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81" type="#_x0000_t75" style="width:9pt;height:15.75pt" o:ole="">
            <v:imagedata r:id="rId20" o:title=""/>
          </v:shape>
          <o:OLEObject Type="Embed" ProgID="Equation.2" ShapeID="_x0000_i1081" DrawAspect="Content" ObjectID="_1462642797" r:id="rId94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82" type="#_x0000_t75" style="width:9.75pt;height:3.75pt" o:ole="">
            <v:imagedata r:id="rId22" o:title=""/>
          </v:shape>
          <o:OLEObject Type="Embed" ProgID="Equation.2" ShapeID="_x0000_i1082" DrawAspect="Content" ObjectID="_1462642798" r:id="rId95"/>
        </w:object>
      </w:r>
      <w:r w:rsidR="007F0A7B" w:rsidRPr="00167EB0">
        <w:rPr>
          <w:rFonts w:ascii="Times New Roman" w:hAnsi="Times New Roman"/>
          <w:position w:val="-14"/>
          <w:sz w:val="28"/>
          <w:szCs w:val="28"/>
        </w:rPr>
        <w:object w:dxaOrig="2260" w:dyaOrig="380">
          <v:shape id="_x0000_i1083" type="#_x0000_t75" style="width:113.25pt;height:19.5pt" o:ole="">
            <v:imagedata r:id="rId96" o:title=""/>
          </v:shape>
          <o:OLEObject Type="Embed" ProgID="Equation.DSMT4" ShapeID="_x0000_i1083" DrawAspect="Content" ObjectID="_1462642799" r:id="rId97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84" type="#_x0000_t75" style="width:9pt;height:15.75pt" o:ole="">
            <v:imagedata r:id="rId20" o:title=""/>
          </v:shape>
          <o:OLEObject Type="Embed" ProgID="Equation.2" ShapeID="_x0000_i1084" DrawAspect="Content" ObjectID="_1462642800" r:id="rId98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85" type="#_x0000_t75" style="width:9.75pt;height:3.75pt" o:ole="">
            <v:imagedata r:id="rId22" o:title=""/>
          </v:shape>
          <o:OLEObject Type="Embed" ProgID="Equation.2" ShapeID="_x0000_i1085" DrawAspect="Content" ObjectID="_1462642801" r:id="rId99"/>
        </w:object>
      </w:r>
      <w:r w:rsidR="007F0A7B" w:rsidRPr="00DB7367">
        <w:rPr>
          <w:rFonts w:ascii="Times New Roman" w:hAnsi="Times New Roman"/>
          <w:position w:val="-16"/>
          <w:sz w:val="28"/>
          <w:szCs w:val="28"/>
        </w:rPr>
        <w:object w:dxaOrig="2480" w:dyaOrig="400">
          <v:shape id="_x0000_i1086" type="#_x0000_t75" style="width:123.75pt;height:20.25pt" o:ole="">
            <v:imagedata r:id="rId100" o:title=""/>
          </v:shape>
          <o:OLEObject Type="Embed" ProgID="Equation.DSMT4" ShapeID="_x0000_i1086" DrawAspect="Content" ObjectID="_1462642802" r:id="rId101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87" type="#_x0000_t75" style="width:9pt;height:15.75pt" o:ole="">
            <v:imagedata r:id="rId20" o:title=""/>
          </v:shape>
          <o:OLEObject Type="Embed" ProgID="Equation.2" ShapeID="_x0000_i1087" DrawAspect="Content" ObjectID="_1462642803" r:id="rId102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88" type="#_x0000_t75" style="width:9.75pt;height:3.75pt" o:ole="">
            <v:imagedata r:id="rId22" o:title=""/>
          </v:shape>
          <o:OLEObject Type="Embed" ProgID="Equation.2" ShapeID="_x0000_i1088" DrawAspect="Content" ObjectID="_1462642804" r:id="rId103"/>
        </w:object>
      </w:r>
      <w:r w:rsidR="007F0A7B" w:rsidRPr="00167EB0">
        <w:rPr>
          <w:rFonts w:ascii="Times New Roman" w:hAnsi="Times New Roman"/>
          <w:position w:val="-14"/>
          <w:sz w:val="28"/>
          <w:szCs w:val="28"/>
        </w:rPr>
        <w:object w:dxaOrig="2659" w:dyaOrig="380">
          <v:shape id="_x0000_i1089" type="#_x0000_t75" style="width:132.75pt;height:19.5pt" o:ole="">
            <v:imagedata r:id="rId104" o:title=""/>
          </v:shape>
          <o:OLEObject Type="Embed" ProgID="Equation.DSMT4" ShapeID="_x0000_i1089" DrawAspect="Content" ObjectID="_1462642805" r:id="rId105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90" type="#_x0000_t75" style="width:9pt;height:15.75pt" o:ole="">
            <v:imagedata r:id="rId20" o:title=""/>
          </v:shape>
          <o:OLEObject Type="Embed" ProgID="Equation.2" ShapeID="_x0000_i1090" DrawAspect="Content" ObjectID="_1462642806" r:id="rId106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91" type="#_x0000_t75" style="width:9.75pt;height:3.75pt" o:ole="">
            <v:imagedata r:id="rId22" o:title=""/>
          </v:shape>
          <o:OLEObject Type="Embed" ProgID="Equation.2" ShapeID="_x0000_i1091" DrawAspect="Content" ObjectID="_1462642807" r:id="rId107"/>
        </w:object>
      </w:r>
      <w:r w:rsidR="007F0A7B" w:rsidRPr="00167EB0">
        <w:rPr>
          <w:rFonts w:ascii="Times New Roman" w:hAnsi="Times New Roman"/>
          <w:position w:val="-14"/>
          <w:sz w:val="28"/>
          <w:szCs w:val="28"/>
        </w:rPr>
        <w:object w:dxaOrig="2120" w:dyaOrig="380">
          <v:shape id="_x0000_i1092" type="#_x0000_t75" style="width:106.5pt;height:18.75pt" o:ole="">
            <v:imagedata r:id="rId108" o:title=""/>
          </v:shape>
          <o:OLEObject Type="Embed" ProgID="Equation.DSMT4" ShapeID="_x0000_i1092" DrawAspect="Content" ObjectID="_1462642808" r:id="rId109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93" type="#_x0000_t75" style="width:9pt;height:15.75pt" o:ole="">
            <v:imagedata r:id="rId20" o:title=""/>
          </v:shape>
          <o:OLEObject Type="Embed" ProgID="Equation.2" ShapeID="_x0000_i1093" DrawAspect="Content" ObjectID="_1462642809" r:id="rId110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94" type="#_x0000_t75" style="width:9.75pt;height:3.75pt" o:ole="">
            <v:imagedata r:id="rId22" o:title=""/>
          </v:shape>
          <o:OLEObject Type="Embed" ProgID="Equation.2" ShapeID="_x0000_i1094" DrawAspect="Content" ObjectID="_1462642810" r:id="rId111"/>
        </w:object>
      </w:r>
      <w:r w:rsidR="007F0A7B" w:rsidRPr="002E7097">
        <w:rPr>
          <w:rFonts w:ascii="Times New Roman" w:hAnsi="Times New Roman"/>
          <w:position w:val="-16"/>
          <w:sz w:val="28"/>
          <w:szCs w:val="28"/>
        </w:rPr>
        <w:object w:dxaOrig="2560" w:dyaOrig="400">
          <v:shape id="_x0000_i1095" type="#_x0000_t75" style="width:128.25pt;height:19.5pt" o:ole="">
            <v:imagedata r:id="rId112" o:title=""/>
          </v:shape>
          <o:OLEObject Type="Embed" ProgID="Equation.DSMT4" ShapeID="_x0000_i1095" DrawAspect="Content" ObjectID="_1462642811" r:id="rId113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96" type="#_x0000_t75" style="width:9pt;height:15.75pt" o:ole="">
            <v:imagedata r:id="rId20" o:title=""/>
          </v:shape>
          <o:OLEObject Type="Embed" ProgID="Equation.2" ShapeID="_x0000_i1096" DrawAspect="Content" ObjectID="_1462642812" r:id="rId114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097" type="#_x0000_t75" style="width:9.75pt;height:3.75pt" o:ole="">
            <v:imagedata r:id="rId22" o:title=""/>
          </v:shape>
          <o:OLEObject Type="Embed" ProgID="Equation.2" ShapeID="_x0000_i1097" DrawAspect="Content" ObjectID="_1462642813" r:id="rId115"/>
        </w:object>
      </w:r>
      <w:r w:rsidR="007F0A7B" w:rsidRPr="002E7097">
        <w:rPr>
          <w:rFonts w:ascii="Times New Roman" w:hAnsi="Times New Roman"/>
          <w:position w:val="-16"/>
          <w:sz w:val="28"/>
          <w:szCs w:val="28"/>
        </w:rPr>
        <w:object w:dxaOrig="2799" w:dyaOrig="400">
          <v:shape id="_x0000_i1098" type="#_x0000_t75" style="width:140.25pt;height:19.5pt" o:ole="">
            <v:imagedata r:id="rId116" o:title=""/>
          </v:shape>
          <o:OLEObject Type="Embed" ProgID="Equation.DSMT4" ShapeID="_x0000_i1098" DrawAspect="Content" ObjectID="_1462642814" r:id="rId117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099" type="#_x0000_t75" style="width:9pt;height:15.75pt" o:ole="">
            <v:imagedata r:id="rId20" o:title=""/>
          </v:shape>
          <o:OLEObject Type="Embed" ProgID="Equation.2" ShapeID="_x0000_i1099" DrawAspect="Content" ObjectID="_1462642815" r:id="rId118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100" type="#_x0000_t75" style="width:9.75pt;height:3.75pt" o:ole="">
            <v:imagedata r:id="rId22" o:title=""/>
          </v:shape>
          <o:OLEObject Type="Embed" ProgID="Equation.2" ShapeID="_x0000_i1100" DrawAspect="Content" ObjectID="_1462642816" r:id="rId119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Pr="009C73F6" w:rsidRDefault="000D00D7" w:rsidP="000D00D7">
      <w:pPr>
        <w:spacing w:after="0"/>
        <w:ind w:right="-58"/>
        <w:jc w:val="both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10"/>
          <w:sz w:val="28"/>
          <w:szCs w:val="28"/>
        </w:rPr>
        <w:object w:dxaOrig="180" w:dyaOrig="320">
          <v:shape id="_x0000_i1101" type="#_x0000_t75" style="width:9pt;height:15.75pt" o:ole="">
            <v:imagedata r:id="rId20" o:title=""/>
          </v:shape>
          <o:OLEObject Type="Embed" ProgID="Equation.2" ShapeID="_x0000_i1101" DrawAspect="Content" ObjectID="_1462642817" r:id="rId120"/>
        </w:object>
      </w:r>
      <w:r w:rsidRPr="001F7FF9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102" type="#_x0000_t75" style="width:9.75pt;height:3.75pt" o:ole="">
            <v:imagedata r:id="rId22" o:title=""/>
          </v:shape>
          <o:OLEObject Type="Embed" ProgID="Equation.2" ShapeID="_x0000_i1102" DrawAspect="Content" ObjectID="_1462642818" r:id="rId121"/>
        </w:object>
      </w:r>
      <w:r w:rsidR="007F0A7B" w:rsidRPr="007F0A7B">
        <w:rPr>
          <w:rFonts w:ascii="Times New Roman" w:hAnsi="Times New Roman"/>
          <w:position w:val="-14"/>
          <w:sz w:val="28"/>
          <w:szCs w:val="28"/>
        </w:rPr>
        <w:object w:dxaOrig="1680" w:dyaOrig="380">
          <v:shape id="_x0000_i1103" type="#_x0000_t75" style="width:84.75pt;height:18.75pt" o:ole="">
            <v:imagedata r:id="rId122" o:title=""/>
          </v:shape>
          <o:OLEObject Type="Embed" ProgID="Equation.DSMT4" ShapeID="_x0000_i1103" DrawAspect="Content" ObjectID="_1462642819" r:id="rId123"/>
        </w:object>
      </w:r>
      <w:r w:rsidRPr="001F7FF9">
        <w:rPr>
          <w:rFonts w:ascii="Times New Roman" w:hAnsi="Times New Roman"/>
          <w:sz w:val="28"/>
          <w:szCs w:val="28"/>
        </w:rPr>
        <w:t xml:space="preserve"> [байт</w:t>
      </w:r>
      <w:r w:rsidRPr="001F7FF9">
        <w:rPr>
          <w:rFonts w:ascii="Times New Roman" w:hAnsi="Times New Roman"/>
          <w:sz w:val="28"/>
          <w:szCs w:val="28"/>
          <w:vertAlign w:val="superscript"/>
        </w:rPr>
        <w:t>-1</w:t>
      </w:r>
      <w:r w:rsidRPr="001F7FF9">
        <w:rPr>
          <w:rFonts w:ascii="Times New Roman" w:hAnsi="Times New Roman"/>
          <w:sz w:val="28"/>
          <w:szCs w:val="28"/>
        </w:rPr>
        <w:t>]</w:t>
      </w:r>
      <w:r w:rsidRPr="009C73F6">
        <w:rPr>
          <w:rFonts w:ascii="Times New Roman" w:hAnsi="Times New Roman"/>
          <w:sz w:val="28"/>
          <w:szCs w:val="28"/>
        </w:rPr>
        <w:t>;</w:t>
      </w:r>
    </w:p>
    <w:p w:rsidR="000D00D7" w:rsidRDefault="000D00D7" w:rsidP="000D00D7">
      <w:pPr>
        <w:spacing w:after="0" w:line="36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0D00D7" w:rsidRPr="001F7FF9" w:rsidRDefault="000D00D7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>Время заполнения информационного фонда:</w:t>
      </w:r>
    </w:p>
    <w:p w:rsidR="000D00D7" w:rsidRPr="001F7FF9" w:rsidRDefault="000D00D7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DA5243">
        <w:rPr>
          <w:rFonts w:ascii="Times New Roman" w:hAnsi="Times New Roman"/>
          <w:position w:val="-24"/>
          <w:sz w:val="24"/>
          <w:szCs w:val="24"/>
        </w:rPr>
        <w:object w:dxaOrig="2160" w:dyaOrig="660">
          <v:shape id="_x0000_i1104" type="#_x0000_t75" style="width:108.75pt;height:33pt" o:ole="">
            <v:imagedata r:id="rId124" o:title=""/>
          </v:shape>
          <o:OLEObject Type="Embed" ProgID="Equation.3" ShapeID="_x0000_i1104" DrawAspect="Content" ObjectID="_1462642820" r:id="rId125"/>
        </w:object>
      </w:r>
      <w:r w:rsidRPr="001F7FF9">
        <w:rPr>
          <w:rFonts w:ascii="Times New Roman" w:hAnsi="Times New Roman"/>
          <w:sz w:val="28"/>
          <w:szCs w:val="28"/>
        </w:rPr>
        <w:t xml:space="preserve"> [время]</w:t>
      </w:r>
      <w:proofErr w:type="gramStart"/>
      <w:r w:rsidRPr="001F7FF9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1F7FF9">
        <w:rPr>
          <w:rFonts w:ascii="Times New Roman" w:hAnsi="Times New Roman"/>
          <w:sz w:val="28"/>
          <w:szCs w:val="28"/>
        </w:rPr>
        <w:t xml:space="preserve"> где</w:t>
      </w:r>
    </w:p>
    <w:p w:rsidR="000D00D7" w:rsidRPr="001F7FF9" w:rsidRDefault="000D00D7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 xml:space="preserve"> </w:t>
      </w:r>
    </w:p>
    <w:p w:rsidR="000D00D7" w:rsidRDefault="000D00D7" w:rsidP="00B4673B">
      <w:pPr>
        <w:tabs>
          <w:tab w:val="left" w:pos="3360"/>
        </w:tabs>
        <w:spacing w:after="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V</w:t>
      </w:r>
      <w:r w:rsidR="007F0A7B">
        <w:rPr>
          <w:rFonts w:ascii="Times New Roman" w:hAnsi="Times New Roman"/>
          <w:sz w:val="24"/>
          <w:szCs w:val="24"/>
        </w:rPr>
        <w:t>общ. = 1</w:t>
      </w:r>
      <w:r>
        <w:rPr>
          <w:rFonts w:ascii="Times New Roman" w:hAnsi="Times New Roman"/>
          <w:sz w:val="24"/>
          <w:szCs w:val="24"/>
        </w:rPr>
        <w:t xml:space="preserve">0 МБ = </w:t>
      </w:r>
      <w:proofErr w:type="gramStart"/>
      <w:r w:rsidR="00B4673B" w:rsidRPr="00B4673B">
        <w:rPr>
          <w:rFonts w:ascii="Times New Roman" w:hAnsi="Times New Roman"/>
          <w:sz w:val="24"/>
          <w:szCs w:val="24"/>
        </w:rPr>
        <w:t>10485760</w:t>
      </w:r>
      <w:r>
        <w:rPr>
          <w:rFonts w:ascii="Times New Roman" w:hAnsi="Times New Roman"/>
          <w:sz w:val="24"/>
          <w:szCs w:val="24"/>
        </w:rPr>
        <w:t xml:space="preserve">  байт</w:t>
      </w:r>
      <w:proofErr w:type="gramEnd"/>
      <w:r w:rsidRPr="00241C06">
        <w:rPr>
          <w:rFonts w:ascii="Times New Roman" w:hAnsi="Times New Roman"/>
          <w:sz w:val="24"/>
          <w:szCs w:val="24"/>
        </w:rPr>
        <w:t>;</w:t>
      </w:r>
      <w:r w:rsidR="00B4673B">
        <w:rPr>
          <w:rFonts w:ascii="Times New Roman" w:hAnsi="Times New Roman"/>
          <w:sz w:val="24"/>
          <w:szCs w:val="24"/>
        </w:rPr>
        <w:tab/>
      </w:r>
    </w:p>
    <w:p w:rsidR="000D00D7" w:rsidRPr="00241C06" w:rsidRDefault="000D00D7" w:rsidP="000D00D7">
      <w:pPr>
        <w:spacing w:after="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по = </w:t>
      </w:r>
      <w:r w:rsidR="007F0A7B">
        <w:rPr>
          <w:rFonts w:ascii="Times New Roman" w:hAnsi="Times New Roman"/>
          <w:sz w:val="24"/>
          <w:szCs w:val="24"/>
        </w:rPr>
        <w:t>250000</w:t>
      </w:r>
      <w:r>
        <w:rPr>
          <w:rFonts w:ascii="Times New Roman" w:hAnsi="Times New Roman"/>
          <w:sz w:val="24"/>
          <w:szCs w:val="24"/>
        </w:rPr>
        <w:t xml:space="preserve"> байт.</w:t>
      </w:r>
    </w:p>
    <w:p w:rsidR="000D00D7" w:rsidRDefault="000D00D7" w:rsidP="000D00D7">
      <w:pPr>
        <w:spacing w:after="0" w:line="36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0D00D7" w:rsidRPr="001F7FF9" w:rsidRDefault="00B4673B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B4673B">
        <w:rPr>
          <w:rFonts w:ascii="Times New Roman" w:hAnsi="Times New Roman"/>
          <w:position w:val="-28"/>
          <w:sz w:val="28"/>
          <w:szCs w:val="28"/>
        </w:rPr>
        <w:object w:dxaOrig="5240" w:dyaOrig="700">
          <v:shape id="_x0000_i1105" type="#_x0000_t75" style="width:261.75pt;height:34.5pt" o:ole="">
            <v:imagedata r:id="rId126" o:title=""/>
          </v:shape>
          <o:OLEObject Type="Embed" ProgID="Equation.DSMT4" ShapeID="_x0000_i1105" DrawAspect="Content" ObjectID="_1462642821" r:id="rId127"/>
        </w:object>
      </w:r>
      <w:r w:rsidR="000D00D7">
        <w:rPr>
          <w:rFonts w:ascii="Times New Roman" w:hAnsi="Times New Roman"/>
          <w:sz w:val="28"/>
          <w:szCs w:val="28"/>
        </w:rPr>
        <w:t>.</w:t>
      </w:r>
    </w:p>
    <w:p w:rsidR="000D00D7" w:rsidRPr="001F7FF9" w:rsidRDefault="000D00D7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sz w:val="28"/>
          <w:szCs w:val="28"/>
        </w:rPr>
        <w:t>Время резервного копирования:</w:t>
      </w:r>
    </w:p>
    <w:p w:rsidR="000D00D7" w:rsidRPr="001F7FF9" w:rsidRDefault="000D00D7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1F7FF9">
        <w:rPr>
          <w:rFonts w:ascii="Times New Roman" w:hAnsi="Times New Roman"/>
          <w:position w:val="-32"/>
          <w:sz w:val="28"/>
          <w:szCs w:val="28"/>
        </w:rPr>
        <w:object w:dxaOrig="1500" w:dyaOrig="740">
          <v:shape id="_x0000_i1106" type="#_x0000_t75" style="width:75pt;height:36.75pt" o:ole="">
            <v:imagedata r:id="rId128" o:title=""/>
          </v:shape>
          <o:OLEObject Type="Embed" ProgID="Equation.3" ShapeID="_x0000_i1106" DrawAspect="Content" ObjectID="_1462642822" r:id="rId129"/>
        </w:object>
      </w:r>
      <w:r w:rsidRPr="001F7FF9">
        <w:rPr>
          <w:rFonts w:ascii="Times New Roman" w:hAnsi="Times New Roman"/>
          <w:sz w:val="28"/>
          <w:szCs w:val="28"/>
        </w:rPr>
        <w:t xml:space="preserve"> </w:t>
      </w:r>
      <w:r w:rsidRPr="001F7FF9">
        <w:rPr>
          <w:rFonts w:ascii="Times New Roman" w:hAnsi="Times New Roman"/>
          <w:sz w:val="28"/>
          <w:szCs w:val="28"/>
        </w:rPr>
        <w:tab/>
      </w:r>
      <w:r w:rsidRPr="001F7FF9">
        <w:rPr>
          <w:rFonts w:ascii="Times New Roman" w:hAnsi="Times New Roman"/>
          <w:sz w:val="28"/>
          <w:szCs w:val="28"/>
        </w:rPr>
        <w:tab/>
      </w:r>
      <w:r w:rsidRPr="001F7FF9">
        <w:rPr>
          <w:rFonts w:ascii="Times New Roman" w:hAnsi="Times New Roman"/>
          <w:sz w:val="28"/>
          <w:szCs w:val="28"/>
        </w:rPr>
        <w:tab/>
      </w:r>
      <w:r w:rsidRPr="001F7FF9">
        <w:rPr>
          <w:rFonts w:ascii="Times New Roman" w:hAnsi="Times New Roman"/>
          <w:sz w:val="28"/>
          <w:szCs w:val="28"/>
        </w:rPr>
        <w:tab/>
      </w:r>
    </w:p>
    <w:p w:rsidR="000D00D7" w:rsidRDefault="00052DB5" w:rsidP="000D00D7">
      <w:pPr>
        <w:spacing w:after="0"/>
        <w:ind w:right="-58"/>
        <w:rPr>
          <w:rFonts w:ascii="Times New Roman" w:hAnsi="Times New Roman"/>
          <w:sz w:val="28"/>
          <w:szCs w:val="28"/>
        </w:rPr>
      </w:pPr>
      <w:r w:rsidRPr="00052DB5">
        <w:rPr>
          <w:rFonts w:ascii="Times New Roman" w:hAnsi="Times New Roman"/>
          <w:position w:val="-28"/>
          <w:sz w:val="28"/>
          <w:szCs w:val="28"/>
        </w:rPr>
        <w:object w:dxaOrig="2880" w:dyaOrig="660">
          <v:shape id="_x0000_i1107" type="#_x0000_t75" style="width:2in;height:33pt" o:ole="">
            <v:imagedata r:id="rId130" o:title=""/>
          </v:shape>
          <o:OLEObject Type="Embed" ProgID="Equation.DSMT4" ShapeID="_x0000_i1107" DrawAspect="Content" ObjectID="_1462642823" r:id="rId131"/>
        </w:object>
      </w:r>
    </w:p>
    <w:p w:rsidR="000D00D7" w:rsidRDefault="000D00D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C63607" w:rsidRDefault="00C63607" w:rsidP="00C63607">
      <w:pPr>
        <w:ind w:left="375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.</w:t>
      </w:r>
      <w:r w:rsidRPr="0074504D">
        <w:rPr>
          <w:rFonts w:ascii="Times New Roman" w:hAnsi="Times New Roman" w:cs="Times New Roman"/>
          <w:sz w:val="28"/>
          <w:szCs w:val="28"/>
        </w:rPr>
        <w:t xml:space="preserve"> Описание интерфейса пользователя</w:t>
      </w:r>
    </w:p>
    <w:p w:rsidR="00C63607" w:rsidRPr="0074504D" w:rsidRDefault="00C63607" w:rsidP="00C63607">
      <w:pPr>
        <w:ind w:left="375"/>
        <w:jc w:val="center"/>
        <w:rPr>
          <w:rFonts w:ascii="Times New Roman" w:hAnsi="Times New Roman" w:cs="Times New Roman"/>
          <w:sz w:val="28"/>
          <w:szCs w:val="28"/>
        </w:rPr>
      </w:pPr>
    </w:p>
    <w:p w:rsidR="00C63607" w:rsidRPr="00C63607" w:rsidRDefault="00C63607" w:rsidP="00C63607">
      <w:pPr>
        <w:spacing w:after="0"/>
        <w:ind w:firstLine="708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8"/>
          <w:szCs w:val="28"/>
        </w:rPr>
        <w:t>Для доступа к системе клиенту необходимо знать адрес ресурса,</w:t>
      </w:r>
      <w:r w:rsidRPr="00D64F2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на котором расположен сайт. Для тести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web</w:t>
      </w:r>
      <w:r w:rsidRPr="00D64F2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сайта мы используем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едующи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Pr="00D64F27">
        <w:rPr>
          <w:rFonts w:ascii="Times New Roman" w:hAnsi="Times New Roman" w:cs="Times New Roman"/>
          <w:sz w:val="28"/>
          <w:szCs w:val="28"/>
        </w:rPr>
        <w:t xml:space="preserve">: </w:t>
      </w:r>
      <w:hyperlink r:id="rId132" w:history="1">
        <w:r w:rsidRPr="00844620">
          <w:rPr>
            <w:rStyle w:val="af0"/>
            <w:rFonts w:ascii="Times New Roman" w:hAnsi="Times New Roman" w:cs="Times New Roman"/>
            <w:sz w:val="28"/>
            <w:szCs w:val="28"/>
            <w:lang w:val="en-US"/>
          </w:rPr>
          <w:t>http</w:t>
        </w:r>
        <w:r w:rsidRPr="00844620">
          <w:rPr>
            <w:rStyle w:val="af0"/>
            <w:rFonts w:ascii="Times New Roman" w:hAnsi="Times New Roman" w:cs="Times New Roman"/>
            <w:sz w:val="28"/>
            <w:szCs w:val="28"/>
          </w:rPr>
          <w:t>://</w:t>
        </w:r>
        <w:r w:rsidRPr="00844620">
          <w:rPr>
            <w:rStyle w:val="af0"/>
            <w:rFonts w:ascii="Times New Roman" w:hAnsi="Times New Roman" w:cs="Times New Roman"/>
            <w:sz w:val="28"/>
            <w:szCs w:val="28"/>
            <w:lang w:val="en-US"/>
          </w:rPr>
          <w:t>localhost</w:t>
        </w:r>
        <w:r w:rsidRPr="00844620">
          <w:rPr>
            <w:rStyle w:val="af0"/>
            <w:rFonts w:ascii="Times New Roman" w:hAnsi="Times New Roman" w:cs="Times New Roman"/>
            <w:sz w:val="28"/>
            <w:szCs w:val="28"/>
          </w:rPr>
          <w:t>/</w:t>
        </w:r>
        <w:r w:rsidRPr="00844620">
          <w:rPr>
            <w:rStyle w:val="af0"/>
            <w:rFonts w:ascii="Times New Roman" w:hAnsi="Times New Roman" w:cs="Times New Roman"/>
            <w:sz w:val="28"/>
            <w:szCs w:val="28"/>
            <w:lang w:val="en-US"/>
          </w:rPr>
          <w:t>cursach</w:t>
        </w:r>
      </w:hyperlink>
    </w:p>
    <w:p w:rsidR="00C63607" w:rsidRPr="00581C2F" w:rsidRDefault="00C63607" w:rsidP="00C63607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738AFC6" wp14:editId="24BBE239">
            <wp:extent cx="5505450" cy="3543636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543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4.1 – Главная страница</w:t>
      </w:r>
    </w:p>
    <w:p w:rsidR="00C63607" w:rsidRDefault="00C63607" w:rsidP="00C63607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перехода по адресу открывается главная страница сайта, на которой сразу отображены элементы для поиска и бронирования туров. </w:t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6E26D63" wp14:editId="478B5026">
            <wp:extent cx="5934075" cy="3390900"/>
            <wp:effectExtent l="0" t="0" r="9525" b="0"/>
            <wp:docPr id="79" name="Рисунок 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4.2 – Заполнение форм</w:t>
      </w:r>
    </w:p>
    <w:p w:rsidR="00C63607" w:rsidRDefault="00C63607" w:rsidP="00C6360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ней можно наблюдать элементы для выбора желаемой страны и города, в который планируется поездка, желаемой даты вылета, страны и города из которых будет осуществлён вылет, звёздности отеля, количества человек, участвующих в поездке, дипазона стоимости тура и количества дней отдыха.</w:t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8E8BD5" wp14:editId="659755E6">
            <wp:extent cx="5940425" cy="3512847"/>
            <wp:effectExtent l="0" t="0" r="3175" b="0"/>
            <wp:docPr id="80" name="Рисунок 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12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4.3 – Результаты запроса</w:t>
      </w:r>
    </w:p>
    <w:p w:rsidR="00C63607" w:rsidRDefault="00C63607" w:rsidP="00C63607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сле ввода данных формируется запрос, результатом которого служит список туров, удовлетворяющих заданным условиям, с краткой информацией о каждом, и предлагается выбрать наиболее подходящий нажатием кнопки «Забронировать».</w:t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9C74B7E" wp14:editId="6DA81309">
            <wp:extent cx="5940425" cy="3208210"/>
            <wp:effectExtent l="0" t="0" r="3175" b="0"/>
            <wp:docPr id="81" name="Рисунок 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0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4.4 – Страница бронирования</w:t>
      </w:r>
    </w:p>
    <w:p w:rsidR="00C63607" w:rsidRPr="006D6AE2" w:rsidRDefault="00C63607" w:rsidP="00C63607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гда пользователь окончательно </w:t>
      </w:r>
      <w:proofErr w:type="gramStart"/>
      <w:r>
        <w:rPr>
          <w:rFonts w:ascii="Times New Roman" w:hAnsi="Times New Roman" w:cs="Times New Roman"/>
          <w:sz w:val="28"/>
          <w:szCs w:val="28"/>
        </w:rPr>
        <w:t>решил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ой именно тур он хочет забронировать, ему нужно ввести свои личные контактные данные, а именно – ФИО,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6D6AE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mail</w:t>
      </w:r>
      <w:r>
        <w:rPr>
          <w:rFonts w:ascii="Times New Roman" w:hAnsi="Times New Roman" w:cs="Times New Roman"/>
          <w:sz w:val="28"/>
          <w:szCs w:val="28"/>
        </w:rPr>
        <w:t xml:space="preserve"> и телефон.</w:t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3EF409F" wp14:editId="6C8EF371">
            <wp:extent cx="5934075" cy="2762250"/>
            <wp:effectExtent l="0" t="0" r="9525" b="0"/>
            <wp:docPr id="82" name="Рисунок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4.5 – Результирующая страница</w:t>
      </w:r>
    </w:p>
    <w:p w:rsidR="00C63607" w:rsidRPr="006D6AE2" w:rsidRDefault="00C63607" w:rsidP="00C63607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сле получения всех необходимых данных, пользователю выводится информация о заявке, сформированной с помощью введённых им данных. Остаётся лишь дождаться звонка от туроператора после обработки заявки.</w:t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1E3488" wp14:editId="78D21042">
            <wp:extent cx="5229225" cy="4374448"/>
            <wp:effectExtent l="0" t="0" r="0" b="762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37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607" w:rsidRDefault="00C63607" w:rsidP="00C636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4.6 – Страница администратора</w:t>
      </w:r>
    </w:p>
    <w:p w:rsidR="00C63607" w:rsidRDefault="00C63607" w:rsidP="00C6360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оме страниц, предназначенных для взаимодействия с клиентом, есть так же страницы для работы администратора. Они, в большей мере, реализованы для добавления новых записей в таблицы базы данных.</w:t>
      </w:r>
    </w:p>
    <w:p w:rsidR="00DE278B" w:rsidRDefault="00DE27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F1C9E" w:rsidRPr="00DE278B" w:rsidRDefault="00DE278B" w:rsidP="00DE278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З</w:t>
      </w:r>
      <w:r w:rsidRPr="00DE278B">
        <w:rPr>
          <w:rFonts w:ascii="Times New Roman" w:eastAsia="Times New Roman" w:hAnsi="Times New Roman" w:cs="Times New Roman"/>
          <w:sz w:val="28"/>
          <w:szCs w:val="28"/>
          <w:lang w:eastAsia="ru-RU"/>
        </w:rPr>
        <w:t>аключение</w:t>
      </w:r>
    </w:p>
    <w:p w:rsidR="007F1C9E" w:rsidRDefault="007F1C9E" w:rsidP="007F1C9E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E70DF" w:rsidRPr="008E70DF" w:rsidRDefault="007F1C9E" w:rsidP="008E70D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>В данном курсовом проекте была спроектирована</w:t>
      </w:r>
      <w:r w:rsidR="00113E91"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реализована</w:t>
      </w: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ляционная база данных на тему</w:t>
      </w:r>
      <w:r w:rsidRPr="008E70D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8E70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«</w:t>
      </w:r>
      <w:r w:rsidR="00113E91" w:rsidRPr="008E70D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Web</w:t>
      </w:r>
      <w:r w:rsidR="00113E91" w:rsidRPr="008E70D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Сайт туристической фирмы</w:t>
      </w: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>».</w:t>
      </w:r>
      <w:r w:rsidR="008E70DF"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8E70DF" w:rsidRPr="008E70DF">
        <w:rPr>
          <w:rFonts w:ascii="Times New Roman" w:hAnsi="Times New Roman" w:cs="Times New Roman"/>
          <w:sz w:val="28"/>
          <w:szCs w:val="28"/>
        </w:rPr>
        <w:t>На основе исходных данных о предметной области был произведен подробный анализ, в результате которого была разработана иерархическая модель БД,  определены необходимые операции</w:t>
      </w:r>
      <w:r w:rsidR="008E70DF">
        <w:rPr>
          <w:rFonts w:ascii="Times New Roman" w:hAnsi="Times New Roman" w:cs="Times New Roman"/>
          <w:sz w:val="28"/>
          <w:szCs w:val="28"/>
        </w:rPr>
        <w:t>,</w:t>
      </w:r>
      <w:r w:rsidR="008E70DF" w:rsidRPr="008E70DF">
        <w:rPr>
          <w:rFonts w:ascii="Times New Roman" w:hAnsi="Times New Roman" w:cs="Times New Roman"/>
          <w:sz w:val="28"/>
          <w:szCs w:val="28"/>
        </w:rPr>
        <w:t xml:space="preserve"> выполняемые над БД.</w:t>
      </w:r>
    </w:p>
    <w:p w:rsidR="00113E91" w:rsidRPr="008E70DF" w:rsidRDefault="007F1C9E" w:rsidP="008E70D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языке </w:t>
      </w:r>
      <w:r w:rsidR="00113E91" w:rsidRPr="008E70D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HP</w:t>
      </w: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ыл</w:t>
      </w:r>
      <w:r w:rsidR="00113E91"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работан </w:t>
      </w:r>
      <w:r w:rsidR="00113E91" w:rsidRPr="008E70D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eb</w:t>
      </w:r>
      <w:r w:rsidR="00113E91"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>-интерфейс</w:t>
      </w: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113E91"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лизующий обращение  к базе данных, который выдаёт подходящие путёвки клиентам</w:t>
      </w: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7F1C9E" w:rsidRDefault="007F1C9E" w:rsidP="008E70D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0DF">
        <w:rPr>
          <w:rFonts w:ascii="Times New Roman" w:eastAsia="Times New Roman" w:hAnsi="Times New Roman" w:cs="Times New Roman"/>
          <w:sz w:val="28"/>
          <w:szCs w:val="28"/>
          <w:lang w:eastAsia="ru-RU"/>
        </w:rPr>
        <w:t>В ходе работы были закреплены навыки организации баз данных, разработки программного обеспечения для него и обеспечения секретности</w:t>
      </w:r>
      <w:r w:rsidRPr="002608D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E70DF" w:rsidRDefault="008E70DF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9C4FCD" w:rsidRPr="008E70DF" w:rsidRDefault="008E70DF" w:rsidP="00633FA0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Б</w:t>
      </w:r>
      <w:r w:rsidRPr="008E70DF">
        <w:rPr>
          <w:rFonts w:ascii="Times New Roman" w:hAnsi="Times New Roman" w:cs="Times New Roman"/>
          <w:sz w:val="28"/>
          <w:szCs w:val="28"/>
        </w:rPr>
        <w:t>иблиографический список</w:t>
      </w:r>
    </w:p>
    <w:p w:rsidR="00633FA0" w:rsidRPr="008E70DF" w:rsidRDefault="00633FA0" w:rsidP="008E70D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9C4FCD" w:rsidRPr="008E70DF" w:rsidRDefault="009C4FCD" w:rsidP="009C4FCD">
      <w:pPr>
        <w:pStyle w:val="2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70DF">
        <w:rPr>
          <w:rFonts w:ascii="Times New Roman" w:hAnsi="Times New Roman" w:cs="Times New Roman"/>
          <w:sz w:val="28"/>
          <w:szCs w:val="28"/>
        </w:rPr>
        <w:t>1.</w:t>
      </w:r>
      <w:r w:rsidR="00633FA0" w:rsidRPr="008E70DF">
        <w:rPr>
          <w:rFonts w:ascii="Times New Roman" w:hAnsi="Times New Roman" w:cs="Times New Roman"/>
          <w:sz w:val="28"/>
          <w:szCs w:val="28"/>
        </w:rPr>
        <w:t xml:space="preserve"> </w:t>
      </w:r>
      <w:r w:rsidRPr="008E70DF">
        <w:rPr>
          <w:rFonts w:ascii="Times New Roman" w:hAnsi="Times New Roman" w:cs="Times New Roman"/>
          <w:sz w:val="28"/>
          <w:szCs w:val="28"/>
        </w:rPr>
        <w:t>Гарсиа-Молина Г. Системы баз данных. Полный курс: Пер. с англ./Г.Гарсиа-Молина, Д.Д.Ульман, Д.Уидом.– М.: Издательский дом «Вильямс», 2004.–1088с.</w:t>
      </w:r>
    </w:p>
    <w:p w:rsidR="009C4FCD" w:rsidRPr="008E70DF" w:rsidRDefault="009C4FCD" w:rsidP="009C4FCD">
      <w:pPr>
        <w:pStyle w:val="2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70DF">
        <w:rPr>
          <w:rFonts w:ascii="Times New Roman" w:hAnsi="Times New Roman" w:cs="Times New Roman"/>
          <w:sz w:val="28"/>
          <w:szCs w:val="28"/>
        </w:rPr>
        <w:t>2.</w:t>
      </w:r>
      <w:r w:rsidR="00633FA0" w:rsidRPr="008E70DF">
        <w:rPr>
          <w:rFonts w:ascii="Times New Roman" w:hAnsi="Times New Roman" w:cs="Times New Roman"/>
          <w:sz w:val="28"/>
          <w:szCs w:val="28"/>
        </w:rPr>
        <w:t xml:space="preserve"> </w:t>
      </w:r>
      <w:r w:rsidRPr="008E70DF">
        <w:rPr>
          <w:rFonts w:ascii="Times New Roman" w:hAnsi="Times New Roman" w:cs="Times New Roman"/>
          <w:sz w:val="28"/>
          <w:szCs w:val="28"/>
        </w:rPr>
        <w:t>Дейт К.Дж. Введение в системы баз данных, 7-е издание.:Пер. с англ./ К.Дж</w:t>
      </w:r>
      <w:proofErr w:type="gramStart"/>
      <w:r w:rsidRPr="008E70DF">
        <w:rPr>
          <w:rFonts w:ascii="Times New Roman" w:hAnsi="Times New Roman" w:cs="Times New Roman"/>
          <w:sz w:val="28"/>
          <w:szCs w:val="28"/>
        </w:rPr>
        <w:t>.Д</w:t>
      </w:r>
      <w:proofErr w:type="gramEnd"/>
      <w:r w:rsidRPr="008E70DF">
        <w:rPr>
          <w:rFonts w:ascii="Times New Roman" w:hAnsi="Times New Roman" w:cs="Times New Roman"/>
          <w:sz w:val="28"/>
          <w:szCs w:val="28"/>
        </w:rPr>
        <w:t>ейт.– М.: Издательский дом «Вильямс», 2002.–1072с.</w:t>
      </w:r>
    </w:p>
    <w:p w:rsidR="008E70DF" w:rsidRDefault="009C4FCD" w:rsidP="009C4FCD">
      <w:pPr>
        <w:pStyle w:val="2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70DF">
        <w:rPr>
          <w:rFonts w:ascii="Times New Roman" w:hAnsi="Times New Roman" w:cs="Times New Roman"/>
          <w:sz w:val="28"/>
          <w:szCs w:val="28"/>
        </w:rPr>
        <w:t>3.</w:t>
      </w:r>
      <w:r w:rsidR="00633FA0" w:rsidRPr="008E70DF">
        <w:rPr>
          <w:rFonts w:ascii="Times New Roman" w:hAnsi="Times New Roman" w:cs="Times New Roman"/>
          <w:sz w:val="28"/>
          <w:szCs w:val="28"/>
        </w:rPr>
        <w:t xml:space="preserve"> </w:t>
      </w:r>
      <w:r w:rsidRPr="008E70DF">
        <w:rPr>
          <w:rFonts w:ascii="Times New Roman" w:hAnsi="Times New Roman" w:cs="Times New Roman"/>
          <w:sz w:val="28"/>
          <w:szCs w:val="28"/>
        </w:rPr>
        <w:t>Ульман Д. Основы систем баз данных/Д.Ульман.– М.: Финансы и статистика, 1983. – 334</w:t>
      </w:r>
      <w:r w:rsidRPr="00812DB1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8E70DF" w:rsidRDefault="008E70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F4529" w:rsidRPr="00581C2F" w:rsidRDefault="009F25CA" w:rsidP="0024300A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ложение</w:t>
      </w:r>
      <w:r w:rsidRPr="00D156EB">
        <w:rPr>
          <w:rFonts w:ascii="Times New Roman" w:hAnsi="Times New Roman" w:cs="Times New Roman"/>
          <w:sz w:val="28"/>
          <w:szCs w:val="28"/>
        </w:rPr>
        <w:t xml:space="preserve"> </w:t>
      </w:r>
      <w:r w:rsidR="008B3FD0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9F25CA" w:rsidRPr="009F25CA" w:rsidRDefault="009F25CA" w:rsidP="0024300A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</w:p>
    <w:p w:rsidR="00D23162" w:rsidRPr="00D23162" w:rsidRDefault="00D23162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9F25CA">
        <w:rPr>
          <w:rFonts w:ascii="Consolas" w:eastAsia="Adobe Fan Heiti Std B" w:hAnsi="Consolas" w:cs="Consolas"/>
          <w:sz w:val="18"/>
          <w:szCs w:val="18"/>
        </w:rPr>
        <w:t>//</w:t>
      </w:r>
      <w:r>
        <w:rPr>
          <w:rFonts w:ascii="Consolas" w:eastAsia="Adobe Fan Heiti Std B" w:hAnsi="Consolas" w:cs="Consolas"/>
          <w:sz w:val="18"/>
          <w:szCs w:val="18"/>
        </w:rPr>
        <w:t>Главная Страница сайта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>&lt;!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DOCTYPE</w:t>
      </w:r>
      <w:r w:rsidRPr="00D156EB">
        <w:rPr>
          <w:rFonts w:ascii="Consolas" w:eastAsia="Adobe Fan Heiti Std B" w:hAnsi="Consolas" w:cs="Consolas"/>
          <w:sz w:val="18"/>
          <w:szCs w:val="18"/>
        </w:rPr>
        <w:t xml:space="preserve"> 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html</w:t>
      </w:r>
      <w:r w:rsidRPr="00D156EB">
        <w:rPr>
          <w:rFonts w:ascii="Consolas" w:eastAsia="Adobe Fan Heiti Std B" w:hAnsi="Consolas" w:cs="Consolas"/>
          <w:sz w:val="18"/>
          <w:szCs w:val="18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>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html</w:t>
      </w:r>
      <w:r w:rsidRPr="00D156EB">
        <w:rPr>
          <w:rFonts w:ascii="Consolas" w:eastAsia="Adobe Fan Heiti Std B" w:hAnsi="Consolas" w:cs="Consolas"/>
          <w:sz w:val="18"/>
          <w:szCs w:val="18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>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head</w:t>
      </w:r>
      <w:r w:rsidRPr="00D156EB">
        <w:rPr>
          <w:rFonts w:ascii="Consolas" w:eastAsia="Adobe Fan Heiti Std B" w:hAnsi="Consolas" w:cs="Consolas"/>
          <w:sz w:val="18"/>
          <w:szCs w:val="18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>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itle</w:t>
      </w:r>
      <w:r w:rsidRPr="00D156EB">
        <w:rPr>
          <w:rFonts w:ascii="Consolas" w:eastAsia="Adobe Fan Heiti Std B" w:hAnsi="Consolas" w:cs="Consolas"/>
          <w:sz w:val="18"/>
          <w:szCs w:val="18"/>
        </w:rPr>
        <w:t>&gt;Персональный сайт Андрея Глобина&lt;/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itle</w:t>
      </w:r>
      <w:r w:rsidRPr="00D156EB">
        <w:rPr>
          <w:rFonts w:ascii="Consolas" w:eastAsia="Adobe Fan Heiti Std B" w:hAnsi="Consolas" w:cs="Consolas"/>
          <w:sz w:val="18"/>
          <w:szCs w:val="18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lt;link rel="stylesheet" type="text/css" href="style.css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style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.label {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font-size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16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color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black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position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relative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margin-left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-9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display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block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bottom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10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form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{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margin-left: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50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form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input {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/* margin-right: 40px;*/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.data td {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margin-right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20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width: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200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.list {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margin-left: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270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margin-top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20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width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: 300px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lt;/style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&lt;link rel="stylesheet" href="slider-range/css/jslider.css" type="text/css"/&g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link rel="stylesheet" href="slider-range/css/jslider.plastic.css" type="text/css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&lt;link rel="stylesheet" href="slider-range/css/jslider.round.css" type="text/css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link rel="stylesheet" href="slider-range/css/jslider.round.plastic.css" type="text/css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link rel="stylesheet" href="slider-range/css/jslider.blue.css" type="text/css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&lt;script type="text/javascript" src="slider-range/js/jquery-1.7.1.js"&gt;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script type="text/javascript" src="slider-range/js/jshashtable-2.1_src.js"&gt;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script type="text/javascript" src="slider-range/js/jquery.numberformatter-1.2.3.js"&gt;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script type="text/javascript" src="slider-range/js/tmpl.js"&gt;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script type="text/javascript" src="slider-range/js/jquery.dependClass-0.1.js"&gt;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script type="text/javascript" src="slider-range/js/draggable-0.1.js"&gt;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>&lt;script type="text/javascript" src="slider-range/js/jquery.slider.js"&gt;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lt;/hea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body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ab/>
        <w:t xml:space="preserve">&lt;div class="wrapper"&gt;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&lt;div class="main"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&lt;div class="header"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&lt;/div&gt;&lt;!--end header--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&lt;div class="content"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</w:t>
      </w:r>
      <w:r w:rsidRPr="00D156EB">
        <w:rPr>
          <w:rFonts w:ascii="Consolas" w:eastAsia="Adobe Fan Heiti Std B" w:hAnsi="Consolas" w:cs="Consolas"/>
          <w:sz w:val="18"/>
          <w:szCs w:val="18"/>
        </w:rPr>
        <w:t>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h</w:t>
      </w:r>
      <w:r w:rsidRPr="00D156EB">
        <w:rPr>
          <w:rFonts w:ascii="Consolas" w:eastAsia="Adobe Fan Heiti Std B" w:hAnsi="Consolas" w:cs="Consolas"/>
          <w:sz w:val="18"/>
          <w:szCs w:val="18"/>
        </w:rPr>
        <w:t>3&gt;Туристическое агентсво&lt;/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h</w:t>
      </w:r>
      <w:r w:rsidRPr="00D156EB">
        <w:rPr>
          <w:rFonts w:ascii="Consolas" w:eastAsia="Adobe Fan Heiti Std B" w:hAnsi="Consolas" w:cs="Consolas"/>
          <w:sz w:val="18"/>
          <w:szCs w:val="18"/>
        </w:rPr>
        <w:t>3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 xml:space="preserve">               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 xml:space="preserve">                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br</w:t>
      </w:r>
      <w:r w:rsidRPr="00D156EB">
        <w:rPr>
          <w:rFonts w:ascii="Consolas" w:eastAsia="Adobe Fan Heiti Std B" w:hAnsi="Consolas" w:cs="Consolas"/>
          <w:sz w:val="18"/>
          <w:szCs w:val="18"/>
        </w:rPr>
        <w:t xml:space="preserve"> /&gt; 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br</w:t>
      </w:r>
      <w:r w:rsidRPr="00D156EB">
        <w:rPr>
          <w:rFonts w:ascii="Consolas" w:eastAsia="Adobe Fan Heiti Std B" w:hAnsi="Consolas" w:cs="Consolas"/>
          <w:sz w:val="18"/>
          <w:szCs w:val="18"/>
        </w:rPr>
        <w:t xml:space="preserve"> 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 xml:space="preserve">              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</w:rPr>
        <w:t xml:space="preserve">                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&lt;form method="post" action="&lt;?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echo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$_SERVER["PHP_SELF"]?&gt;" style="margin-left: 30px; color: black"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&lt;table class="data"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d&gt;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Cтрана &lt;input type="text" name="country_to" /&gt;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lastRenderedPageBreak/>
        <w:t xml:space="preserve">     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d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Количество звёзд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select name="star"&gt;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2"&gt;2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3"&gt;3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4"&gt;4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5"&gt;5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/select&gt;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&lt;/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&lt;td &gt;Город &lt;input type="text" name="city_to" /&gt;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d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Количество персон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select name="count_person"&gt;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1"&gt;1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2"&gt;2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3"&gt;3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4"&gt;4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5"&gt;5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6"&gt;6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    &lt;option value="7"&gt;7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/selec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    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&lt;/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&lt;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Дата вылета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input type="text" name="date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d&gt;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Цена: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span style="display: inline-block; width: 100px; padding: 0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5px;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"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&lt;span class="label"&gt; &lt;/spa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&lt;input id="Slider1" type="slider" name="price" value="0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;40000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" /&gt;&lt;/spa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&lt;script type="text/javascript" charset="utf-8"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jQuery(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"#Slider1").slider({ from: 0, to: 40000, step: 1000, smooth: true, round: 0, dimension: "&amp;nbsp;грн", skin: "plastic" })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&lt;/scrip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d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Количество дней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&lt;select name="days"&gt;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3"&gt;3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4"&gt;4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5"&gt;5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6"&gt;6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7"&gt;7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8"&gt;8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9"&gt;9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0"&gt;10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1"&gt;11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2"&gt;12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3"&gt;13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4"&gt;14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5"&gt;15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6"&gt;16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7"&gt;17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8"&gt;18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19"&gt;19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option value="20"&gt;20&lt;/option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/select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/td&gt;</w:t>
      </w:r>
    </w:p>
    <w:p w:rsidR="00D156EB" w:rsidRPr="00581C2F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</w:t>
      </w:r>
      <w:r w:rsidRPr="00581C2F">
        <w:rPr>
          <w:rFonts w:ascii="Consolas" w:eastAsia="Adobe Fan Heiti Std B" w:hAnsi="Consolas" w:cs="Consolas"/>
          <w:sz w:val="18"/>
          <w:szCs w:val="18"/>
        </w:rPr>
        <w:t>&lt;/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r w:rsidRPr="00581C2F">
        <w:rPr>
          <w:rFonts w:ascii="Consolas" w:eastAsia="Adobe Fan Heiti Std B" w:hAnsi="Consolas" w:cs="Consolas"/>
          <w:sz w:val="18"/>
          <w:szCs w:val="18"/>
        </w:rPr>
        <w:t>&gt;</w:t>
      </w:r>
    </w:p>
    <w:p w:rsidR="00D156EB" w:rsidRPr="00581C2F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581C2F">
        <w:rPr>
          <w:rFonts w:ascii="Consolas" w:eastAsia="Adobe Fan Heiti Std B" w:hAnsi="Consolas" w:cs="Consolas"/>
          <w:sz w:val="18"/>
          <w:szCs w:val="18"/>
        </w:rPr>
        <w:t xml:space="preserve">                    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r w:rsidRPr="00581C2F">
        <w:rPr>
          <w:rFonts w:ascii="Consolas" w:eastAsia="Adobe Fan Heiti Std B" w:hAnsi="Consolas" w:cs="Consolas"/>
          <w:sz w:val="18"/>
          <w:szCs w:val="18"/>
        </w:rPr>
        <w:t>&gt;</w:t>
      </w:r>
    </w:p>
    <w:p w:rsidR="00D156EB" w:rsidRPr="00581C2F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581C2F">
        <w:rPr>
          <w:rFonts w:ascii="Consolas" w:eastAsia="Adobe Fan Heiti Std B" w:hAnsi="Consolas" w:cs="Consolas"/>
          <w:sz w:val="18"/>
          <w:szCs w:val="18"/>
        </w:rPr>
        <w:t xml:space="preserve">                    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d</w:t>
      </w:r>
      <w:r w:rsidRPr="00581C2F">
        <w:rPr>
          <w:rFonts w:ascii="Consolas" w:eastAsia="Adobe Fan Heiti Std B" w:hAnsi="Consolas" w:cs="Consolas"/>
          <w:sz w:val="18"/>
          <w:szCs w:val="18"/>
        </w:rPr>
        <w:t>&gt;</w:t>
      </w:r>
    </w:p>
    <w:p w:rsidR="00D156EB" w:rsidRPr="00581C2F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581C2F">
        <w:rPr>
          <w:rFonts w:ascii="Consolas" w:eastAsia="Adobe Fan Heiti Std B" w:hAnsi="Consolas" w:cs="Consolas"/>
          <w:sz w:val="18"/>
          <w:szCs w:val="18"/>
        </w:rPr>
        <w:t xml:space="preserve">                    Вылет из: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br</w:t>
      </w:r>
      <w:r w:rsidRPr="00581C2F">
        <w:rPr>
          <w:rFonts w:ascii="Consolas" w:eastAsia="Adobe Fan Heiti Std B" w:hAnsi="Consolas" w:cs="Consolas"/>
          <w:sz w:val="18"/>
          <w:szCs w:val="18"/>
        </w:rPr>
        <w:t xml:space="preserve"> 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581C2F">
        <w:rPr>
          <w:rFonts w:ascii="Consolas" w:eastAsia="Adobe Fan Heiti Std B" w:hAnsi="Consolas" w:cs="Consolas"/>
          <w:sz w:val="18"/>
          <w:szCs w:val="18"/>
        </w:rPr>
        <w:t xml:space="preserve">                    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Cтрана &lt;input type="text" name="country_with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lastRenderedPageBreak/>
        <w:t xml:space="preserve">                    &lt;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d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br 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Город &lt;input type="text" name="city_with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/td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/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tr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&lt;/table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input type="submit" value="Найти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    &lt;input type="reset" value="Сбросить"/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&lt;/form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    &lt;?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if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($_SERVER["REQUEST_METHOD"]=="POST"){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include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"Seach.php"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if(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!search())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</w:t>
      </w:r>
      <w:proofErr w:type="gramStart"/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echo</w:t>
      </w:r>
      <w:proofErr w:type="gramEnd"/>
      <w:r w:rsidRPr="00D156EB">
        <w:rPr>
          <w:rFonts w:ascii="Consolas" w:eastAsia="Adobe Fan Heiti Std B" w:hAnsi="Consolas" w:cs="Consolas"/>
          <w:sz w:val="18"/>
          <w:szCs w:val="18"/>
        </w:rPr>
        <w:t xml:space="preserve"> "&lt;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p</w:t>
      </w:r>
      <w:r w:rsidRPr="00D156EB">
        <w:rPr>
          <w:rFonts w:ascii="Consolas" w:eastAsia="Adobe Fan Heiti Std B" w:hAnsi="Consolas" w:cs="Consolas"/>
          <w:sz w:val="18"/>
          <w:szCs w:val="18"/>
        </w:rPr>
        <w:t xml:space="preserve"> 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align</w:t>
      </w:r>
      <w:r w:rsidRPr="00D156EB">
        <w:rPr>
          <w:rFonts w:ascii="Consolas" w:eastAsia="Adobe Fan Heiti Std B" w:hAnsi="Consolas" w:cs="Consolas"/>
          <w:sz w:val="18"/>
          <w:szCs w:val="18"/>
        </w:rPr>
        <w:t>=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center</w:t>
      </w:r>
      <w:r w:rsidRPr="00D156EB">
        <w:rPr>
          <w:rFonts w:ascii="Consolas" w:eastAsia="Adobe Fan Heiti Std B" w:hAnsi="Consolas" w:cs="Consolas"/>
          <w:sz w:val="18"/>
          <w:szCs w:val="18"/>
        </w:rPr>
        <w:t>&gt;Ничего не найдено&lt;/</w:t>
      </w: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p</w:t>
      </w:r>
      <w:r w:rsidRPr="00D156EB">
        <w:rPr>
          <w:rFonts w:ascii="Consolas" w:eastAsia="Adobe Fan Heiti Std B" w:hAnsi="Consolas" w:cs="Consolas"/>
          <w:sz w:val="18"/>
          <w:szCs w:val="18"/>
        </w:rPr>
        <w:t>&gt;"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?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    &lt;/div&gt;&lt;!--end content--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    &lt;/div&gt;&lt;!--end main--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 xml:space="preserve">    &lt;/div&gt;&lt;!--end wrapper--&gt;</w:t>
      </w: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</w:p>
    <w:p w:rsidR="00D156EB" w:rsidRPr="00D156EB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lt;/body&gt;</w:t>
      </w:r>
    </w:p>
    <w:p w:rsidR="00AC223D" w:rsidRPr="00581C2F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 w:rsidRPr="00D156EB">
        <w:rPr>
          <w:rFonts w:ascii="Consolas" w:eastAsia="Adobe Fan Heiti Std B" w:hAnsi="Consolas" w:cs="Consolas"/>
          <w:sz w:val="18"/>
          <w:szCs w:val="18"/>
          <w:lang w:val="en-US"/>
        </w:rPr>
        <w:t>&lt;/html&gt;</w:t>
      </w:r>
    </w:p>
    <w:p w:rsidR="00D156EB" w:rsidRPr="00581C2F" w:rsidRDefault="00D156EB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</w:p>
    <w:p w:rsidR="00957116" w:rsidRPr="00581C2F" w:rsidRDefault="00957116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</w:p>
    <w:p w:rsidR="00D156EB" w:rsidRPr="00581C2F" w:rsidRDefault="00957116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  <w:lang w:val="en-US"/>
        </w:rPr>
      </w:pPr>
      <w:r>
        <w:rPr>
          <w:rFonts w:ascii="Consolas" w:eastAsia="Adobe Fan Heiti Std B" w:hAnsi="Consolas" w:cs="Consolas"/>
          <w:sz w:val="18"/>
          <w:szCs w:val="18"/>
          <w:lang w:val="en-US"/>
        </w:rPr>
        <w:t>//</w:t>
      </w:r>
      <w:r>
        <w:rPr>
          <w:rFonts w:ascii="Consolas" w:eastAsia="Adobe Fan Heiti Std B" w:hAnsi="Consolas" w:cs="Consolas"/>
          <w:sz w:val="18"/>
          <w:szCs w:val="18"/>
        </w:rPr>
        <w:t>Функция</w:t>
      </w:r>
      <w:r w:rsidRPr="00581C2F">
        <w:rPr>
          <w:rFonts w:ascii="Consolas" w:eastAsia="Adobe Fan Heiti Std B" w:hAnsi="Consolas" w:cs="Consolas"/>
          <w:sz w:val="18"/>
          <w:szCs w:val="18"/>
          <w:lang w:val="en-US"/>
        </w:rPr>
        <w:t xml:space="preserve"> </w:t>
      </w:r>
      <w:r>
        <w:rPr>
          <w:rFonts w:ascii="Consolas" w:eastAsia="Adobe Fan Heiti Std B" w:hAnsi="Consolas" w:cs="Consolas"/>
          <w:sz w:val="18"/>
          <w:szCs w:val="18"/>
        </w:rPr>
        <w:t>поиска</w:t>
      </w:r>
      <w:r w:rsidRPr="00581C2F">
        <w:rPr>
          <w:rFonts w:ascii="Consolas" w:eastAsia="Adobe Fan Heiti Std B" w:hAnsi="Consolas" w:cs="Consolas"/>
          <w:sz w:val="18"/>
          <w:szCs w:val="18"/>
          <w:lang w:val="en-US"/>
        </w:rPr>
        <w:t xml:space="preserve"> </w:t>
      </w:r>
      <w:r>
        <w:rPr>
          <w:rFonts w:ascii="Consolas" w:eastAsia="Adobe Fan Heiti Std B" w:hAnsi="Consolas" w:cs="Consolas"/>
          <w:sz w:val="18"/>
          <w:szCs w:val="18"/>
        </w:rPr>
        <w:t>путёвок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&lt;?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function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search() {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dblocation = "localhost"; //</w:t>
      </w:r>
      <w:r w:rsidRPr="00D156EB">
        <w:rPr>
          <w:rFonts w:ascii="Consolas" w:hAnsi="Consolas" w:cs="Consolas"/>
          <w:color w:val="000000"/>
          <w:sz w:val="18"/>
          <w:szCs w:val="18"/>
        </w:rPr>
        <w:t>Имя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D156EB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r w:rsidRPr="00D156EB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dbuser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 xml:space="preserve"> = "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roo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"; //Имя пользователя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//Осуществляем соединение с сервером базы данных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r w:rsidRPr="00D156EB">
        <w:rPr>
          <w:rFonts w:ascii="Consolas" w:hAnsi="Consolas" w:cs="Consolas"/>
          <w:color w:val="000000"/>
          <w:sz w:val="18"/>
          <w:szCs w:val="18"/>
        </w:rPr>
        <w:t>//Объявление переменных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city_with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=0; //город вылета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city_to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=0;  //город прилёта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flight_with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=0; //рейс на отдых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/*-------</w:t>
      </w:r>
      <w:r w:rsidRPr="00D156EB">
        <w:rPr>
          <w:rFonts w:ascii="Consolas" w:hAnsi="Consolas" w:cs="Consolas"/>
          <w:color w:val="000000"/>
          <w:sz w:val="18"/>
          <w:szCs w:val="18"/>
        </w:rPr>
        <w:t>Поиск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D156EB">
        <w:rPr>
          <w:rFonts w:ascii="Consolas" w:hAnsi="Consolas" w:cs="Consolas"/>
          <w:color w:val="000000"/>
          <w:sz w:val="18"/>
          <w:szCs w:val="18"/>
        </w:rPr>
        <w:t>городов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-----------------------*/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"select id_city from city join country on country=id_country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where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country_name='${_POST['country_to']}' and city_name='${_POST['city_to']}'"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(!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false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{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=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ity_to=$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c[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}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"select id_city from city join country on 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city.country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=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country.id_country</w:t>
      </w:r>
      <w:proofErr w:type="spellEnd"/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where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country_name='${_POST['country_with']}' and city_name='${_POST['city_with']}'"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(!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false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{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=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ity_with=$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c[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}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/*------</w:t>
      </w:r>
      <w:r w:rsidRPr="00D156EB">
        <w:rPr>
          <w:rFonts w:ascii="Consolas" w:hAnsi="Consolas" w:cs="Consolas"/>
          <w:color w:val="000000"/>
          <w:sz w:val="18"/>
          <w:szCs w:val="18"/>
        </w:rPr>
        <w:t>Поиск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D156EB">
        <w:rPr>
          <w:rFonts w:ascii="Consolas" w:hAnsi="Consolas" w:cs="Consolas"/>
          <w:color w:val="000000"/>
          <w:sz w:val="18"/>
          <w:szCs w:val="18"/>
        </w:rPr>
        <w:t>рейсов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--------------*/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"select id_flight from flight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where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city_departure='$city_with' and city_arrival='$city_to' and date_departure='${_POST['date']}'"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(!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)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 xml:space="preserve">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false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{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=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flight_with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=$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c[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}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//------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Интеррвалы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D156EB">
        <w:rPr>
          <w:rFonts w:ascii="Consolas" w:hAnsi="Consolas" w:cs="Consolas"/>
          <w:color w:val="000000"/>
          <w:sz w:val="18"/>
          <w:szCs w:val="18"/>
        </w:rPr>
        <w:t>цены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------------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price=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xplode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";",$_POST['price']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//</w:t>
      </w:r>
      <w:r w:rsidRPr="00D156EB">
        <w:rPr>
          <w:rFonts w:ascii="Consolas" w:hAnsi="Consolas" w:cs="Consolas"/>
          <w:color w:val="000000"/>
          <w:sz w:val="18"/>
          <w:szCs w:val="18"/>
        </w:rPr>
        <w:t>Поиск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D156EB">
        <w:rPr>
          <w:rFonts w:ascii="Consolas" w:hAnsi="Consolas" w:cs="Consolas"/>
          <w:color w:val="000000"/>
          <w:sz w:val="18"/>
          <w:szCs w:val="18"/>
        </w:rPr>
        <w:t>туров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"select id_tour,price, hotel_name, star from tour join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hotel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on tour.id_hotel=hotel.id_hotel where count&gt;0 and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ays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='${_POST['days']}' and count_person='${_POST['count_person']}'and flight_departure='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flight_with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'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and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star='${_POST['star']}'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and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price between '$price[0]' and '$price[1]'")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(!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)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false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table class='list'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while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($results = $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fetch_array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()){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tr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td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p&gt;</w:t>
      </w:r>
      <w:r w:rsidRPr="00D156EB">
        <w:rPr>
          <w:rFonts w:ascii="Consolas" w:hAnsi="Consolas" w:cs="Consolas"/>
          <w:color w:val="000000"/>
          <w:sz w:val="18"/>
          <w:szCs w:val="18"/>
        </w:rPr>
        <w:t>Отель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: $results[2]&lt;/p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p&gt;</w:t>
      </w:r>
      <w:r w:rsidRPr="00D156EB">
        <w:rPr>
          <w:rFonts w:ascii="Consolas" w:hAnsi="Consolas" w:cs="Consolas"/>
          <w:color w:val="000000"/>
          <w:sz w:val="18"/>
          <w:szCs w:val="18"/>
        </w:rPr>
        <w:t>Звёзд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: $results[3]&lt;/p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p&gt;</w:t>
      </w:r>
      <w:r w:rsidRPr="00D156EB">
        <w:rPr>
          <w:rFonts w:ascii="Consolas" w:hAnsi="Consolas" w:cs="Consolas"/>
          <w:color w:val="000000"/>
          <w:sz w:val="18"/>
          <w:szCs w:val="18"/>
        </w:rPr>
        <w:t>Цена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: $results[1] 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грн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&lt;/p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p&gt;&lt;a href='bid.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php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"."?id_tour=$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results[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0]'&gt;"."</w:t>
      </w:r>
      <w:r w:rsidRPr="00D156EB">
        <w:rPr>
          <w:rFonts w:ascii="Consolas" w:hAnsi="Consolas" w:cs="Consolas"/>
          <w:color w:val="000000"/>
          <w:sz w:val="18"/>
          <w:szCs w:val="18"/>
        </w:rPr>
        <w:t>Забронировать</w:t>
      </w: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"."&lt;/a&gt; &lt;/p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hr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/td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tr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r w:rsidRPr="00D156EB">
        <w:rPr>
          <w:rFonts w:ascii="Consolas" w:hAnsi="Consolas" w:cs="Consolas"/>
          <w:color w:val="000000"/>
          <w:sz w:val="18"/>
          <w:szCs w:val="18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 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echo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 xml:space="preserve"> "&lt;/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table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&gt;"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 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return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156EB">
        <w:rPr>
          <w:rFonts w:ascii="Consolas" w:hAnsi="Consolas" w:cs="Consolas"/>
          <w:color w:val="000000"/>
          <w:sz w:val="18"/>
          <w:szCs w:val="18"/>
        </w:rPr>
        <w:t>true</w:t>
      </w:r>
      <w:proofErr w:type="spellEnd"/>
      <w:r w:rsidRPr="00D156EB">
        <w:rPr>
          <w:rFonts w:ascii="Consolas" w:hAnsi="Consolas" w:cs="Consolas"/>
          <w:color w:val="000000"/>
          <w:sz w:val="18"/>
          <w:szCs w:val="18"/>
        </w:rPr>
        <w:t>;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 xml:space="preserve">        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>}</w:t>
      </w:r>
    </w:p>
    <w:p w:rsidR="00D156EB" w:rsidRP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D156EB" w:rsidRDefault="00D156EB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156EB">
        <w:rPr>
          <w:rFonts w:ascii="Consolas" w:hAnsi="Consolas" w:cs="Consolas"/>
          <w:color w:val="000000"/>
          <w:sz w:val="18"/>
          <w:szCs w:val="18"/>
        </w:rPr>
        <w:t>?&gt;</w:t>
      </w:r>
    </w:p>
    <w:p w:rsidR="000563B5" w:rsidRDefault="000563B5" w:rsidP="00D156EB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0563B5" w:rsidRPr="003455FC" w:rsidRDefault="003455FC" w:rsidP="00D156EB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581C2F">
        <w:rPr>
          <w:rFonts w:ascii="Consolas" w:eastAsia="Adobe Fan Heiti Std B" w:hAnsi="Consolas" w:cs="Consolas"/>
          <w:sz w:val="18"/>
          <w:szCs w:val="18"/>
        </w:rPr>
        <w:t>//</w:t>
      </w:r>
      <w:r>
        <w:rPr>
          <w:rFonts w:ascii="Consolas" w:eastAsia="Adobe Fan Heiti Std B" w:hAnsi="Consolas" w:cs="Consolas"/>
          <w:sz w:val="18"/>
          <w:szCs w:val="18"/>
        </w:rPr>
        <w:t>Бронирование клиентом тура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 xml:space="preserve">&lt;!DOCTYPE 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head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Персональный сайт Андрея Глобина&lt;/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link rel="stylesheet" type="text/css" href="style.css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tyl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.menu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20px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.menu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{</w:t>
      </w:r>
      <w:proofErr w:type="gramEnd"/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10px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: blu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.menu a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:hover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: purpl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style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script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head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body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?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dblocation = "localhost"; //</w:t>
      </w:r>
      <w:r w:rsidRPr="000563B5">
        <w:rPr>
          <w:rFonts w:ascii="Consolas" w:hAnsi="Consolas" w:cs="Consolas"/>
          <w:color w:val="000000"/>
          <w:sz w:val="18"/>
          <w:szCs w:val="18"/>
        </w:rPr>
        <w:t>Имя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581C2F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</w:rPr>
        <w:t xml:space="preserve"> = "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root</w:t>
      </w:r>
      <w:r w:rsidRPr="00581C2F">
        <w:rPr>
          <w:rFonts w:ascii="Consolas" w:hAnsi="Consolas" w:cs="Consolas"/>
          <w:color w:val="000000"/>
          <w:sz w:val="18"/>
          <w:szCs w:val="18"/>
        </w:rPr>
        <w:t>"; //</w:t>
      </w:r>
      <w:r w:rsidRPr="000563B5">
        <w:rPr>
          <w:rFonts w:ascii="Consolas" w:hAnsi="Consolas" w:cs="Consolas"/>
          <w:color w:val="000000"/>
          <w:sz w:val="18"/>
          <w:szCs w:val="18"/>
        </w:rPr>
        <w:t>Имя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пользователя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lastRenderedPageBreak/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//Осуществляем соединение с сервером базы данных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sset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$_GET['id_tour'])) $id_tour=$_GET['id_tour']; else $id_tour=0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SERVER["REQUEST_METHOD"]=="POST"){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POST['fio']!="" &amp;&amp; $_POST['email']!="" &amp;&amp;   $_POST['phone']!=""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="insert into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bid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bid_id,fio,email,phone, id_tour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values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,'${_POST['fio']}','${_POST['email']}','${_POST['phone']}','$id_tour')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="select count from tour where id_tour='$id_tour' 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d=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=$d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c[0]&gt;0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=$c[0]-1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="update tour set count= '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' where id_tour=$id_tour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{echo "&lt;script&gt; alert('</w:t>
      </w:r>
      <w:r w:rsidRPr="000563B5">
        <w:rPr>
          <w:rFonts w:ascii="Consolas" w:hAnsi="Consolas" w:cs="Consolas"/>
          <w:color w:val="000000"/>
          <w:sz w:val="18"/>
          <w:szCs w:val="18"/>
        </w:rPr>
        <w:t>н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вер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дан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')&lt;/script&gt;";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?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ab/>
        <w:t xml:space="preserve">&lt;div class="wrapper"&gt;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div class="main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header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header--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content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h3&gt;</w:t>
      </w:r>
      <w:r w:rsidRPr="000563B5">
        <w:rPr>
          <w:rFonts w:ascii="Consolas" w:hAnsi="Consolas" w:cs="Consolas"/>
          <w:color w:val="000000"/>
          <w:sz w:val="18"/>
          <w:szCs w:val="18"/>
        </w:rPr>
        <w:t>Бронировани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тур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h3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span class="menu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ndex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Поиск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туров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ndex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Н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главную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how_bid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Показа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заявки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spa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form method="post" action="&lt;?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$_SERVER[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PHP_SELF"."?id_tour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=$id_tour"]?&gt;" style="margin-left: 30px; color: black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ФИО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br /&gt;&lt;input type="text" name="fio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mail&lt;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br /&gt;&lt;input type="text" name="email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Телефон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br /&gt;&lt;input type="text" name="phone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submit" value="</w:t>
      </w:r>
      <w:r w:rsidRPr="000563B5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reset" value="</w:t>
      </w:r>
      <w:r w:rsidRPr="000563B5">
        <w:rPr>
          <w:rFonts w:ascii="Consolas" w:hAnsi="Consolas" w:cs="Consolas"/>
          <w:color w:val="000000"/>
          <w:sz w:val="18"/>
          <w:szCs w:val="18"/>
        </w:rPr>
        <w:t>Сброс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form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content--&gt;     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/div&gt;&lt;!--end main--    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div&gt;&lt;!--end wrapper--&gt;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body&gt;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tml&gt;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0563B5" w:rsidRPr="00547DF7" w:rsidRDefault="00547DF7" w:rsidP="000563B5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581C2F">
        <w:rPr>
          <w:rFonts w:ascii="Consolas" w:eastAsia="Adobe Fan Heiti Std B" w:hAnsi="Consolas" w:cs="Consolas"/>
          <w:sz w:val="18"/>
          <w:szCs w:val="18"/>
        </w:rPr>
        <w:t>//</w:t>
      </w:r>
      <w:r>
        <w:rPr>
          <w:rFonts w:ascii="Consolas" w:eastAsia="Adobe Fan Heiti Std B" w:hAnsi="Consolas" w:cs="Consolas"/>
          <w:sz w:val="18"/>
          <w:szCs w:val="18"/>
        </w:rPr>
        <w:t>Создание тура администратором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 xml:space="preserve">&lt;!DOCTYPE 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head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Персональный сайт Андрея Глобина&lt;/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link rel="stylesheet" type="text/css" href="style.css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tyl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.menu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20px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.menu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{</w:t>
      </w:r>
      <w:proofErr w:type="gramEnd"/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10px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>.menu a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:hover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: purpl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style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script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head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body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?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unction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check(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flag=tru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_POST['hotel']==""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flag=false;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_POST['country']==""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flag=fals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_POST['price']==""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flag=fals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_POST['city_with']==""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flag=fals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_POST['city_to']==""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flag=false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_POST['date']==""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flag=false;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$flag;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dblocation = "localhost"; //</w:t>
      </w:r>
      <w:r w:rsidRPr="000563B5">
        <w:rPr>
          <w:rFonts w:ascii="Consolas" w:hAnsi="Consolas" w:cs="Consolas"/>
          <w:color w:val="000000"/>
          <w:sz w:val="18"/>
          <w:szCs w:val="18"/>
        </w:rPr>
        <w:t>Имя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dbuser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 xml:space="preserve"> = 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root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"; //Имя пользователя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</w:rPr>
        <w:t>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0563B5">
        <w:rPr>
          <w:rFonts w:ascii="Consolas" w:hAnsi="Consolas" w:cs="Consolas"/>
          <w:color w:val="000000"/>
          <w:sz w:val="18"/>
          <w:szCs w:val="18"/>
        </w:rPr>
        <w:t>//Осуществляем соединение с сервером базы данных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id1=0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id2=0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id2=0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id4=0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id5=0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SERVER["REQUEST_METHOD"]=="POST"){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check()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do_get4 =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select id_city from city where city_name='${_POST['city_with']}'"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num_rows4= $do_get4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num_rows4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c4=$do_get4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id4=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4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{echo "&lt;script&gt; alert('</w:t>
      </w:r>
      <w:r w:rsidRPr="000563B5">
        <w:rPr>
          <w:rFonts w:ascii="Consolas" w:hAnsi="Consolas" w:cs="Consolas"/>
          <w:color w:val="000000"/>
          <w:sz w:val="18"/>
          <w:szCs w:val="18"/>
        </w:rPr>
        <w:t>нет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такого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город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')&lt;/script&gt;";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//return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do_get5 =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select id_city from city where city_name='${_POST['city_to']}'"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num_rows5= $do_get5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num_rows5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c5=$do_get5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id5=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5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//echo "&lt;span style='color=black'&gt;$id5&lt;/span&gt;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{echo "&lt;script&gt; alert('</w:t>
      </w:r>
      <w:r w:rsidRPr="000563B5">
        <w:rPr>
          <w:rFonts w:ascii="Consolas" w:hAnsi="Consolas" w:cs="Consolas"/>
          <w:color w:val="000000"/>
          <w:sz w:val="18"/>
          <w:szCs w:val="18"/>
        </w:rPr>
        <w:t>нет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такого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город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')&lt;/script&gt;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//return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do_get1 =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select id_flight, date_arrival from flight where city_departure='$id4' and date_departure='${_POST['date']}'"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num_rows1 = $do_get1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num_rows1 )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1=$do_get1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id1=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1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date=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1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1]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//echo "&lt;span style='color=black'&gt;$date&lt;/span&gt;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do_get3 =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"select 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dddat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'$date','${_POST['days']}')"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 xml:space="preserve">        $c1=$do_get3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//echo 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1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do_get2 =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select id_flight from flight where city_departure='$id5' and date_departure=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dddate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'$date','${_POST['days']}')"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num_rows2 = $do_get2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num_rows2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c2=$do_get2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id2=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2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0563B5">
        <w:rPr>
          <w:rFonts w:ascii="Consolas" w:hAnsi="Consolas" w:cs="Consolas"/>
          <w:color w:val="000000"/>
          <w:sz w:val="18"/>
          <w:szCs w:val="18"/>
        </w:rPr>
        <w:t>Н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вер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дан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!!')&lt;/script&gt;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0563B5">
        <w:rPr>
          <w:rFonts w:ascii="Consolas" w:hAnsi="Consolas" w:cs="Consolas"/>
          <w:color w:val="000000"/>
          <w:sz w:val="18"/>
          <w:szCs w:val="18"/>
        </w:rPr>
        <w:t>Н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вер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дан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!')&lt;/script&gt;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do_get3 =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select id_hotel from hotel where hotel_name='${_POST['hotel']}'"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num_rows3= $do_get3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($num_rows3) {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c3=$do_get3-&gt;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id3=$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c3[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//echo "&lt;span style='color=black'&gt;$id3&lt;/span&gt;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0563B5">
        <w:rPr>
          <w:rFonts w:ascii="Consolas" w:hAnsi="Consolas" w:cs="Consolas"/>
          <w:color w:val="000000"/>
          <w:sz w:val="18"/>
          <w:szCs w:val="18"/>
        </w:rPr>
        <w:t>Н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вер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дан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!!!')&lt;/script&gt;";  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="insert into tour (id_tour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,days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, id_hotel,count_person,flight_departure,flight_arrival,count, price)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values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0,'${_POST['days']}','$id3','${_POST['count_person']}','$id1','$id2','${_POST['count']}','${_POST['price']}')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0563B5">
        <w:rPr>
          <w:rFonts w:ascii="Consolas" w:hAnsi="Consolas" w:cs="Consolas"/>
          <w:color w:val="000000"/>
          <w:sz w:val="18"/>
          <w:szCs w:val="18"/>
        </w:rPr>
        <w:t>Н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вер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данные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!!!!')&lt;/script&gt;"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?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ab/>
        <w:t xml:space="preserve">&lt;div class="wrapper"&gt;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div class="main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header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header--&gt;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div class="content"&gt;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h3&gt;</w:t>
      </w:r>
      <w:r w:rsidRPr="000563B5">
        <w:rPr>
          <w:rFonts w:ascii="Consolas" w:hAnsi="Consolas" w:cs="Consolas"/>
          <w:color w:val="000000"/>
          <w:sz w:val="18"/>
          <w:szCs w:val="18"/>
        </w:rPr>
        <w:t>Страница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a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</w:rPr>
        <w:t>дминстратора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3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span class="menu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dmin_country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страну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dmin_citi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город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dmin_flight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рейс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admin_hotel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отел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show_bid.php</w:t>
      </w:r>
      <w:proofErr w:type="spell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0563B5">
        <w:rPr>
          <w:rFonts w:ascii="Consolas" w:hAnsi="Consolas" w:cs="Consolas"/>
          <w:color w:val="000000"/>
          <w:sz w:val="18"/>
          <w:szCs w:val="18"/>
        </w:rPr>
        <w:t>Показа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заявки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spa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form method="post" action="&lt;?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$_SERVER["PHP_SELF"]?&gt;" style="margin-left: 30px; color: black"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Стран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ountry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Отел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hotel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Цен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price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Количество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персон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&lt;select name="count_person" style="height: 100px; width: </w:t>
      </w:r>
      <w:proofErr w:type="gramStart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100;</w:t>
      </w:r>
      <w:proofErr w:type="gramEnd"/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"&gt;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"&gt;1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2"&gt;2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3"&gt;3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4"&gt;4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5"&gt;5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6"&gt;6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7"&gt;7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&lt;/select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 xml:space="preserve">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Количество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дней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&lt;select name="days"&gt;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3"&gt;3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4"&gt;4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5"&gt;5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6"&gt;6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7"&gt;7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8"&gt;8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9"&gt;9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0"&gt;10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1"&gt;11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2"&gt;12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3"&gt;13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4"&gt;14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5"&gt;15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6"&gt;16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7"&gt;17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8"&gt;18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9"&gt;19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20"&gt;20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/select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Количество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путёвок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&lt;select name="count"&gt;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"&gt;1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2"&gt;2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3"&gt;3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4"&gt;4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5"&gt;5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6"&gt;6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7"&gt;7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8"&gt;8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9"&gt;9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10"&gt;10&lt;/option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/select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Город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вылет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ity_with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Город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отдых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ity_to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0563B5">
        <w:rPr>
          <w:rFonts w:ascii="Consolas" w:hAnsi="Consolas" w:cs="Consolas"/>
          <w:color w:val="000000"/>
          <w:sz w:val="18"/>
          <w:szCs w:val="18"/>
        </w:rPr>
        <w:t>Дат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0563B5">
        <w:rPr>
          <w:rFonts w:ascii="Consolas" w:hAnsi="Consolas" w:cs="Consolas"/>
          <w:color w:val="000000"/>
          <w:sz w:val="18"/>
          <w:szCs w:val="18"/>
        </w:rPr>
        <w:t>вылета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date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submit" value="</w:t>
      </w:r>
      <w:r w:rsidRPr="000563B5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reset" value="</w:t>
      </w:r>
      <w:r w:rsidRPr="000563B5">
        <w:rPr>
          <w:rFonts w:ascii="Consolas" w:hAnsi="Consolas" w:cs="Consolas"/>
          <w:color w:val="000000"/>
          <w:sz w:val="18"/>
          <w:szCs w:val="18"/>
        </w:rPr>
        <w:t>Сбросить</w:t>
      </w: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form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content--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/div&gt;&lt;!--end main--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>
        <w:rPr>
          <w:rFonts w:ascii="Consolas" w:hAnsi="Consolas" w:cs="Consolas"/>
          <w:color w:val="000000"/>
          <w:sz w:val="18"/>
          <w:szCs w:val="18"/>
          <w:lang w:val="en-US"/>
        </w:rPr>
        <w:t xml:space="preserve">    &lt;/div&gt;&lt;!--end wrapper--&gt;</w:t>
      </w:r>
    </w:p>
    <w:p w:rsidR="000563B5" w:rsidRPr="000563B5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0563B5">
        <w:rPr>
          <w:rFonts w:ascii="Consolas" w:hAnsi="Consolas" w:cs="Consolas"/>
          <w:color w:val="000000"/>
          <w:sz w:val="18"/>
          <w:szCs w:val="18"/>
          <w:lang w:val="en-US"/>
        </w:rPr>
        <w:t>&lt;/body&gt;</w:t>
      </w:r>
    </w:p>
    <w:p w:rsidR="000563B5" w:rsidRPr="00581C2F" w:rsidRDefault="000563B5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tml&gt;</w:t>
      </w:r>
    </w:p>
    <w:p w:rsidR="00EA34F0" w:rsidRPr="00581C2F" w:rsidRDefault="00EA34F0" w:rsidP="000563B5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A07716" w:rsidRPr="00A07716" w:rsidRDefault="00A07716" w:rsidP="00EA34F0">
      <w:pPr>
        <w:spacing w:after="0" w:line="240" w:lineRule="auto"/>
        <w:rPr>
          <w:rFonts w:ascii="Consolas" w:eastAsia="Adobe Fan Heiti Std B" w:hAnsi="Consolas" w:cs="Consolas"/>
          <w:sz w:val="18"/>
          <w:szCs w:val="18"/>
        </w:rPr>
      </w:pPr>
      <w:r w:rsidRPr="002A6322">
        <w:rPr>
          <w:rFonts w:ascii="Consolas" w:eastAsia="Adobe Fan Heiti Std B" w:hAnsi="Consolas" w:cs="Consolas"/>
          <w:sz w:val="18"/>
          <w:szCs w:val="18"/>
        </w:rPr>
        <w:t>//</w:t>
      </w:r>
      <w:r>
        <w:rPr>
          <w:rFonts w:ascii="Consolas" w:eastAsia="Adobe Fan Heiti Std B" w:hAnsi="Consolas" w:cs="Consolas"/>
          <w:sz w:val="18"/>
          <w:szCs w:val="18"/>
        </w:rPr>
        <w:t>Добавление отеля в базу</w:t>
      </w:r>
      <w:r w:rsidR="002A6322">
        <w:rPr>
          <w:rFonts w:ascii="Consolas" w:eastAsia="Adobe Fan Heiti Std B" w:hAnsi="Consolas" w:cs="Consolas"/>
          <w:sz w:val="18"/>
          <w:szCs w:val="18"/>
        </w:rPr>
        <w:t xml:space="preserve"> </w:t>
      </w:r>
      <w:r>
        <w:rPr>
          <w:rFonts w:ascii="Consolas" w:eastAsia="Adobe Fan Heiti Std B" w:hAnsi="Consolas" w:cs="Consolas"/>
          <w:sz w:val="18"/>
          <w:szCs w:val="18"/>
        </w:rPr>
        <w:t>данных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 xml:space="preserve">&lt;!DOCTYPE 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head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Персональный сайт Андрея Глобина&lt;/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link rel="stylesheet" type="text/css" href="style.css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tyle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.menu {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20px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.menu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{</w:t>
      </w:r>
      <w:proofErr w:type="gramEnd"/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10px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: blue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>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.menu a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:hover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: purple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style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script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head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body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?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dblocation = "localhost"; //</w:t>
      </w:r>
      <w:r w:rsidRPr="00EA34F0">
        <w:rPr>
          <w:rFonts w:ascii="Consolas" w:hAnsi="Consolas" w:cs="Consolas"/>
          <w:color w:val="000000"/>
          <w:sz w:val="18"/>
          <w:szCs w:val="18"/>
        </w:rPr>
        <w:t>Имя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581C2F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</w:rPr>
        <w:t xml:space="preserve"> = "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root</w:t>
      </w:r>
      <w:r w:rsidRPr="00581C2F">
        <w:rPr>
          <w:rFonts w:ascii="Consolas" w:hAnsi="Consolas" w:cs="Consolas"/>
          <w:color w:val="000000"/>
          <w:sz w:val="18"/>
          <w:szCs w:val="18"/>
        </w:rPr>
        <w:t>"; //</w:t>
      </w:r>
      <w:r w:rsidRPr="00EA34F0">
        <w:rPr>
          <w:rFonts w:ascii="Consolas" w:hAnsi="Consolas" w:cs="Consolas"/>
          <w:color w:val="000000"/>
          <w:sz w:val="18"/>
          <w:szCs w:val="18"/>
        </w:rPr>
        <w:t>Имя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пользователя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"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//Осуществляем соединение с сервером базы данных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SERVER["REQUEST_METHOD"]=="POST"){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select id_city from city where city_name='${_POST['city']}'"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&amp;&amp; $_POST['hotel']!=""){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=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id=$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c[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="insert into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hotel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id_hotel,hotel_name,star, city)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values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0,'${_POST['hotel']}','${_POST['star']}','$id')"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EA34F0">
        <w:rPr>
          <w:rFonts w:ascii="Consolas" w:hAnsi="Consolas" w:cs="Consolas"/>
          <w:color w:val="000000"/>
          <w:sz w:val="18"/>
          <w:szCs w:val="18"/>
        </w:rPr>
        <w:t>Неверные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данные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!')&lt;/script&gt;"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?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ab/>
        <w:t xml:space="preserve">&lt;div class="wrapper"&gt;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div class="main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header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header--&gt;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div class="content"&gt;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h3&gt;</w:t>
      </w:r>
      <w:r w:rsidRPr="00EA34F0">
        <w:rPr>
          <w:rFonts w:ascii="Consolas" w:hAnsi="Consolas" w:cs="Consolas"/>
          <w:color w:val="000000"/>
          <w:sz w:val="18"/>
          <w:szCs w:val="18"/>
        </w:rPr>
        <w:t>Страница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a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дминстратора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3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span class="menu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country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страну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citi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город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flight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рейс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hotel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отел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how_bid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Показа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заявки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span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br /&gt; &lt;br 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form method="post" action="&lt;?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$_SERVER["PHP_SELF"]?&gt;" style="margin-left: 30px; color: black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EA34F0">
        <w:rPr>
          <w:rFonts w:ascii="Consolas" w:hAnsi="Consolas" w:cs="Consolas"/>
          <w:color w:val="000000"/>
          <w:sz w:val="18"/>
          <w:szCs w:val="18"/>
        </w:rPr>
        <w:t>Город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ity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EA34F0">
        <w:rPr>
          <w:rFonts w:ascii="Consolas" w:hAnsi="Consolas" w:cs="Consolas"/>
          <w:color w:val="000000"/>
          <w:sz w:val="18"/>
          <w:szCs w:val="18"/>
        </w:rPr>
        <w:t>Название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Отеля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hotel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</w:t>
      </w:r>
      <w:r w:rsidRPr="00EA34F0">
        <w:rPr>
          <w:rFonts w:ascii="Consolas" w:hAnsi="Consolas" w:cs="Consolas"/>
          <w:color w:val="000000"/>
          <w:sz w:val="18"/>
          <w:szCs w:val="18"/>
        </w:rPr>
        <w:t>Звёзды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&lt;select name="star"&gt;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2"&gt;2&lt;/option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3"&gt;3&lt;/option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4"&gt;4&lt;/option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option value="5"&gt;5&lt;/option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&lt;/select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submit" value="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reset" value="</w:t>
      </w:r>
      <w:r w:rsidRPr="00EA34F0">
        <w:rPr>
          <w:rFonts w:ascii="Consolas" w:hAnsi="Consolas" w:cs="Consolas"/>
          <w:color w:val="000000"/>
          <w:sz w:val="18"/>
          <w:szCs w:val="18"/>
        </w:rPr>
        <w:t>Сброс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form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content--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/div&gt;&lt;!--end main--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 xml:space="preserve">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div&gt;&lt;!--end wrapper--&gt;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body&gt;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tml&gt;</w:t>
      </w:r>
    </w:p>
    <w:p w:rsidR="002A6322" w:rsidRDefault="002A6322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EA34F0" w:rsidRPr="002A6322" w:rsidRDefault="002A6322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857584">
        <w:rPr>
          <w:rFonts w:ascii="Consolas" w:hAnsi="Consolas" w:cs="Consolas"/>
          <w:color w:val="000000"/>
          <w:sz w:val="18"/>
          <w:szCs w:val="18"/>
        </w:rPr>
        <w:t>//</w:t>
      </w:r>
      <w:r>
        <w:rPr>
          <w:rFonts w:ascii="Consolas" w:hAnsi="Consolas" w:cs="Consolas"/>
          <w:color w:val="000000"/>
          <w:sz w:val="18"/>
          <w:szCs w:val="18"/>
        </w:rPr>
        <w:t xml:space="preserve">Добавление Города в базу данных </w:t>
      </w:r>
      <w:proofErr w:type="spellStart"/>
      <w:r>
        <w:rPr>
          <w:rFonts w:ascii="Consolas" w:hAnsi="Consolas" w:cs="Consolas"/>
          <w:color w:val="000000"/>
          <w:sz w:val="18"/>
          <w:szCs w:val="18"/>
        </w:rPr>
        <w:t>администатором</w:t>
      </w:r>
      <w:proofErr w:type="spellEnd"/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 xml:space="preserve">&lt;!DOCTYPE 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head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Персональный сайт Андрея Глобина&lt;/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link rel="stylesheet" type="text/css" href="style.css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tyle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.menu {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20px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.menu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{</w:t>
      </w:r>
      <w:proofErr w:type="gramEnd"/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10px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: blue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.menu a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:hover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: purple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style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script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head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body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?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dblocation = "localhost"; //</w:t>
      </w:r>
      <w:r w:rsidRPr="00EA34F0">
        <w:rPr>
          <w:rFonts w:ascii="Consolas" w:hAnsi="Consolas" w:cs="Consolas"/>
          <w:color w:val="000000"/>
          <w:sz w:val="18"/>
          <w:szCs w:val="18"/>
        </w:rPr>
        <w:t>Имя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581C2F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</w:rPr>
        <w:t xml:space="preserve"> = "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root</w:t>
      </w:r>
      <w:r w:rsidRPr="00581C2F">
        <w:rPr>
          <w:rFonts w:ascii="Consolas" w:hAnsi="Consolas" w:cs="Consolas"/>
          <w:color w:val="000000"/>
          <w:sz w:val="18"/>
          <w:szCs w:val="18"/>
        </w:rPr>
        <w:t>"; //</w:t>
      </w:r>
      <w:r w:rsidRPr="00EA34F0">
        <w:rPr>
          <w:rFonts w:ascii="Consolas" w:hAnsi="Consolas" w:cs="Consolas"/>
          <w:color w:val="000000"/>
          <w:sz w:val="18"/>
          <w:szCs w:val="18"/>
        </w:rPr>
        <w:t>Имя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пользователя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"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//Осуществляем соединение с сервером базы данных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SERVER["REQUEST_METHOD"]=="POST"){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select id_country from country where country_name='${_POST['country']}'"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){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=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id=$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c[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="insert into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city(</w:t>
      </w:r>
      <w:proofErr w:type="spellStart"/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id_city,country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, city_name)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values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0,'$id','${_POST['city']}')"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EA34F0">
        <w:rPr>
          <w:rFonts w:ascii="Consolas" w:hAnsi="Consolas" w:cs="Consolas"/>
          <w:color w:val="000000"/>
          <w:sz w:val="18"/>
          <w:szCs w:val="18"/>
        </w:rPr>
        <w:t>Нет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такой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страны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!')&lt;/script&gt;";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?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ab/>
        <w:t xml:space="preserve">&lt;div class="wrapper"&gt;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div class="main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header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header--&gt;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div class="content"&gt;</w:t>
      </w:r>
    </w:p>
    <w:p w:rsidR="00EA34F0" w:rsidRPr="00581C2F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h3&gt;</w:t>
      </w:r>
      <w:r w:rsidRPr="00EA34F0">
        <w:rPr>
          <w:rFonts w:ascii="Consolas" w:hAnsi="Consolas" w:cs="Consolas"/>
          <w:color w:val="000000"/>
          <w:sz w:val="18"/>
          <w:szCs w:val="18"/>
        </w:rPr>
        <w:t>Страница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a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дминстратора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3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span class="menu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country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страну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citi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город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flight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рейс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admin_hotel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отел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show_bid.php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EA34F0">
        <w:rPr>
          <w:rFonts w:ascii="Consolas" w:hAnsi="Consolas" w:cs="Consolas"/>
          <w:color w:val="000000"/>
          <w:sz w:val="18"/>
          <w:szCs w:val="18"/>
        </w:rPr>
        <w:t>Показа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EA34F0">
        <w:rPr>
          <w:rFonts w:ascii="Consolas" w:hAnsi="Consolas" w:cs="Consolas"/>
          <w:color w:val="000000"/>
          <w:sz w:val="18"/>
          <w:szCs w:val="18"/>
        </w:rPr>
        <w:t>заявки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span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br /&gt; &lt;br 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form method="post" action="&lt;? </w:t>
      </w:r>
      <w:proofErr w:type="gramStart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$_SERVER["PHP_SELF"]?&gt;" style="margin-left: 30px; color: black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 xml:space="preserve">                    </w:t>
      </w:r>
      <w:r w:rsidRPr="00EA34F0">
        <w:rPr>
          <w:rFonts w:ascii="Consolas" w:hAnsi="Consolas" w:cs="Consolas"/>
          <w:color w:val="000000"/>
          <w:sz w:val="18"/>
          <w:szCs w:val="18"/>
        </w:rPr>
        <w:t>Страна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ountry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EA34F0">
        <w:rPr>
          <w:rFonts w:ascii="Consolas" w:hAnsi="Consolas" w:cs="Consolas"/>
          <w:color w:val="000000"/>
          <w:sz w:val="18"/>
          <w:szCs w:val="18"/>
        </w:rPr>
        <w:t>Город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ity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submit" value="</w:t>
      </w:r>
      <w:r w:rsidRPr="00EA34F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reset" value="</w:t>
      </w:r>
      <w:r w:rsidRPr="00EA34F0">
        <w:rPr>
          <w:rFonts w:ascii="Consolas" w:hAnsi="Consolas" w:cs="Consolas"/>
          <w:color w:val="000000"/>
          <w:sz w:val="18"/>
          <w:szCs w:val="18"/>
        </w:rPr>
        <w:t>Сбросить</w:t>
      </w: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form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content--&gt;          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/div&gt;&lt;!--end main--&gt;    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&lt;/div&gt;&lt;!--end wrapper--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/body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>&lt;script type="text/javascript"&gt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ShowDate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();</w:t>
      </w:r>
    </w:p>
    <w:p w:rsidR="00EA34F0" w:rsidRP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EA34F0">
        <w:rPr>
          <w:rFonts w:ascii="Consolas" w:hAnsi="Consolas" w:cs="Consolas"/>
          <w:color w:val="000000"/>
          <w:sz w:val="18"/>
          <w:szCs w:val="18"/>
        </w:rPr>
        <w:t>&lt;/</w:t>
      </w:r>
      <w:proofErr w:type="spellStart"/>
      <w:r w:rsidRPr="00EA34F0">
        <w:rPr>
          <w:rFonts w:ascii="Consolas" w:hAnsi="Consolas" w:cs="Consolas"/>
          <w:color w:val="000000"/>
          <w:sz w:val="18"/>
          <w:szCs w:val="18"/>
        </w:rPr>
        <w:t>script</w:t>
      </w:r>
      <w:proofErr w:type="spellEnd"/>
      <w:r w:rsidRPr="00EA34F0">
        <w:rPr>
          <w:rFonts w:ascii="Consolas" w:hAnsi="Consolas" w:cs="Consolas"/>
          <w:color w:val="000000"/>
          <w:sz w:val="18"/>
          <w:szCs w:val="18"/>
        </w:rPr>
        <w:t>&gt;</w:t>
      </w:r>
    </w:p>
    <w:p w:rsidR="00EA34F0" w:rsidRDefault="00EA34F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>&lt;/</w:t>
      </w:r>
      <w:proofErr w:type="spellStart"/>
      <w:r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>
        <w:rPr>
          <w:rFonts w:ascii="Consolas" w:hAnsi="Consolas" w:cs="Consolas"/>
          <w:color w:val="000000"/>
          <w:sz w:val="18"/>
          <w:szCs w:val="18"/>
        </w:rPr>
        <w:t>&gt;</w:t>
      </w:r>
    </w:p>
    <w:p w:rsidR="007C1240" w:rsidRDefault="007C1240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857584" w:rsidRPr="00857584" w:rsidRDefault="00857584" w:rsidP="00EA34F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581C2F">
        <w:rPr>
          <w:rFonts w:ascii="Consolas" w:hAnsi="Consolas" w:cs="Consolas"/>
          <w:color w:val="000000"/>
          <w:sz w:val="18"/>
          <w:szCs w:val="18"/>
        </w:rPr>
        <w:t>//</w:t>
      </w:r>
      <w:r>
        <w:rPr>
          <w:rFonts w:ascii="Consolas" w:hAnsi="Consolas" w:cs="Consolas"/>
          <w:color w:val="000000"/>
          <w:sz w:val="18"/>
          <w:szCs w:val="18"/>
        </w:rPr>
        <w:t>Добавление Рейса в базу данных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 xml:space="preserve">&lt;!DOCTYPE 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&gt;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&gt;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head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&gt;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&gt;Персональный сайт Андрея Глобина&lt;/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&gt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lt;link rel="stylesheet" type="text/css" href="style.css"/&gt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style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.menu {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20px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.menu 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a{</w:t>
      </w:r>
      <w:proofErr w:type="gramEnd"/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10px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: blue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.menu a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:hover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: purple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lt;/style&gt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lt;/script&gt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lt;/head&gt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body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&lt;?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$dblocation = "localhost"; //</w:t>
      </w:r>
      <w:r w:rsidRPr="007C1240">
        <w:rPr>
          <w:rFonts w:ascii="Consolas" w:hAnsi="Consolas" w:cs="Consolas"/>
          <w:color w:val="000000"/>
          <w:sz w:val="18"/>
          <w:szCs w:val="18"/>
        </w:rPr>
        <w:t>Имя</w:t>
      </w: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7C1240" w:rsidRPr="00581C2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581C2F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</w:rPr>
        <w:t xml:space="preserve"> = "</w:t>
      </w: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root</w:t>
      </w:r>
      <w:r w:rsidRPr="00581C2F">
        <w:rPr>
          <w:rFonts w:ascii="Consolas" w:hAnsi="Consolas" w:cs="Consolas"/>
          <w:color w:val="000000"/>
          <w:sz w:val="18"/>
          <w:szCs w:val="18"/>
        </w:rPr>
        <w:t>"; //</w:t>
      </w:r>
      <w:r w:rsidRPr="007C1240">
        <w:rPr>
          <w:rFonts w:ascii="Consolas" w:hAnsi="Consolas" w:cs="Consolas"/>
          <w:color w:val="000000"/>
          <w:sz w:val="18"/>
          <w:szCs w:val="18"/>
        </w:rPr>
        <w:t>Имя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пользователя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";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>//Осуществляем соединение с сервером базы данных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SERVER["REQUEST_METHOD"]=="POST"){ 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POST['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date_with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']!="" &amp;&amp; $_POST['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date_to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']!="") {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do_get1 = 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"select id_city from city where city_name='${_POST['city_with']}'")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num_rows1 = $do_get1-&gt;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do_get2 = 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"select id_city from city where city_name='${_POST['city_to']}'")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$num_rows2 = $do_get2-&gt;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$num_rows1 &amp;&amp; $num_rows2 ){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1=$do_get1-&gt;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id1=$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c1[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c2=$do_get2-&gt;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fetch_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array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id2=$</w:t>
      </w:r>
      <w:proofErr w:type="gram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c2[</w:t>
      </w:r>
      <w:proofErr w:type="gram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0];</w:t>
      </w:r>
    </w:p>
    <w:p w:rsidR="007C1240" w:rsidRPr="007D734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>="insert into flight (id_flight, city_departure, city_arrival, date_departure, date_arrival)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D734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values(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0,'$id1','$id2','${_POST['date_with']}','${_POST['date_to']}')"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7C1240">
        <w:rPr>
          <w:rFonts w:ascii="Consolas" w:hAnsi="Consolas" w:cs="Consolas"/>
          <w:color w:val="000000"/>
          <w:sz w:val="18"/>
          <w:szCs w:val="18"/>
        </w:rPr>
        <w:t>Не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верные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данные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!')&lt;/script&gt;"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}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7C1240">
        <w:rPr>
          <w:rFonts w:ascii="Consolas" w:hAnsi="Consolas" w:cs="Consolas"/>
          <w:color w:val="000000"/>
          <w:sz w:val="18"/>
          <w:szCs w:val="18"/>
        </w:rPr>
        <w:t>Не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верные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данные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!!')&lt;/script&gt;"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>?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ab/>
        <w:t xml:space="preserve">&lt;div class="wrapper"&gt; 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div class="main"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header"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header--&gt;</w:t>
      </w:r>
    </w:p>
    <w:p w:rsidR="007C1240" w:rsidRPr="00581C2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div class="content"&gt;</w:t>
      </w:r>
    </w:p>
    <w:p w:rsidR="007C1240" w:rsidRPr="00581C2F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h3&gt;</w:t>
      </w:r>
      <w:r w:rsidRPr="007C1240">
        <w:rPr>
          <w:rFonts w:ascii="Consolas" w:hAnsi="Consolas" w:cs="Consolas"/>
          <w:color w:val="000000"/>
          <w:sz w:val="18"/>
          <w:szCs w:val="18"/>
        </w:rPr>
        <w:t>Страница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a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дминстратора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3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span class="menu"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country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7C124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страну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citi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7C124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город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flight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7C124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рейс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hotel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7C124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отел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show_bid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7C1240">
        <w:rPr>
          <w:rFonts w:ascii="Consolas" w:hAnsi="Consolas" w:cs="Consolas"/>
          <w:color w:val="000000"/>
          <w:sz w:val="18"/>
          <w:szCs w:val="18"/>
        </w:rPr>
        <w:t>Показа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заявки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span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br /&gt; &lt;br 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form method="post" action="&lt;?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$_SERVER["PHP_SELF"]?&gt;" style="margin-left: 30px; color: black"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7C1240">
        <w:rPr>
          <w:rFonts w:ascii="Consolas" w:hAnsi="Consolas" w:cs="Consolas"/>
          <w:color w:val="000000"/>
          <w:sz w:val="18"/>
          <w:szCs w:val="18"/>
        </w:rPr>
        <w:t>Город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вылета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ity_with"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7C1240">
        <w:rPr>
          <w:rFonts w:ascii="Consolas" w:hAnsi="Consolas" w:cs="Consolas"/>
          <w:color w:val="000000"/>
          <w:sz w:val="18"/>
          <w:szCs w:val="18"/>
        </w:rPr>
        <w:t>Город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прилёта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input type="text" name="city_to"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7C1240">
        <w:rPr>
          <w:rFonts w:ascii="Consolas" w:hAnsi="Consolas" w:cs="Consolas"/>
          <w:color w:val="000000"/>
          <w:sz w:val="18"/>
          <w:szCs w:val="18"/>
        </w:rPr>
        <w:t>Дата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вылета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date_with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7C1240">
        <w:rPr>
          <w:rFonts w:ascii="Consolas" w:hAnsi="Consolas" w:cs="Consolas"/>
          <w:color w:val="000000"/>
          <w:sz w:val="18"/>
          <w:szCs w:val="18"/>
        </w:rPr>
        <w:t>Дата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C1240">
        <w:rPr>
          <w:rFonts w:ascii="Consolas" w:hAnsi="Consolas" w:cs="Consolas"/>
          <w:color w:val="000000"/>
          <w:sz w:val="18"/>
          <w:szCs w:val="18"/>
        </w:rPr>
        <w:t>прилёта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date_to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br /&gt; &lt;br 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submit" value="</w:t>
      </w:r>
      <w:r w:rsidRPr="007C124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reset" value="</w:t>
      </w:r>
      <w:r w:rsidRPr="007C1240">
        <w:rPr>
          <w:rFonts w:ascii="Consolas" w:hAnsi="Consolas" w:cs="Consolas"/>
          <w:color w:val="000000"/>
          <w:sz w:val="18"/>
          <w:szCs w:val="18"/>
        </w:rPr>
        <w:t>Сброс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form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content--&gt;                  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/div&gt;&lt;!--end main--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&lt;/div&gt;&lt;!--end wrapper--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body&gt;</w:t>
      </w:r>
    </w:p>
    <w:p w:rsidR="007C1240" w:rsidRPr="00960E9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script type="text/javascript"&gt;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ShowDate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();</w:t>
      </w:r>
    </w:p>
    <w:p w:rsidR="007C1240" w:rsidRPr="007C1240" w:rsidRDefault="007C124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C1240">
        <w:rPr>
          <w:rFonts w:ascii="Consolas" w:hAnsi="Consolas" w:cs="Consolas"/>
          <w:color w:val="000000"/>
          <w:sz w:val="18"/>
          <w:szCs w:val="18"/>
        </w:rPr>
        <w:t>&lt;/</w:t>
      </w:r>
      <w:proofErr w:type="spellStart"/>
      <w:r w:rsidRPr="007C1240">
        <w:rPr>
          <w:rFonts w:ascii="Consolas" w:hAnsi="Consolas" w:cs="Consolas"/>
          <w:color w:val="000000"/>
          <w:sz w:val="18"/>
          <w:szCs w:val="18"/>
        </w:rPr>
        <w:t>script</w:t>
      </w:r>
      <w:proofErr w:type="spellEnd"/>
      <w:r w:rsidRPr="007C1240">
        <w:rPr>
          <w:rFonts w:ascii="Consolas" w:hAnsi="Consolas" w:cs="Consolas"/>
          <w:color w:val="000000"/>
          <w:sz w:val="18"/>
          <w:szCs w:val="18"/>
        </w:rPr>
        <w:t>&gt;</w:t>
      </w:r>
    </w:p>
    <w:p w:rsidR="007C1240" w:rsidRDefault="007D734F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>&lt;/</w:t>
      </w:r>
      <w:proofErr w:type="spellStart"/>
      <w:r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>
        <w:rPr>
          <w:rFonts w:ascii="Consolas" w:hAnsi="Consolas" w:cs="Consolas"/>
          <w:color w:val="000000"/>
          <w:sz w:val="18"/>
          <w:szCs w:val="18"/>
        </w:rPr>
        <w:t>&gt;</w:t>
      </w:r>
    </w:p>
    <w:p w:rsidR="00960E90" w:rsidRDefault="00960E90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857584" w:rsidRDefault="00857584" w:rsidP="007C124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DE7BFC">
        <w:rPr>
          <w:rFonts w:ascii="Consolas" w:hAnsi="Consolas" w:cs="Consolas"/>
          <w:color w:val="000000"/>
          <w:sz w:val="18"/>
          <w:szCs w:val="18"/>
        </w:rPr>
        <w:t>//</w:t>
      </w:r>
      <w:r>
        <w:rPr>
          <w:rFonts w:ascii="Consolas" w:hAnsi="Consolas" w:cs="Consolas"/>
          <w:color w:val="000000"/>
          <w:sz w:val="18"/>
          <w:szCs w:val="18"/>
        </w:rPr>
        <w:t>Добавление ст</w:t>
      </w:r>
      <w:r w:rsidR="00DE7BFC">
        <w:rPr>
          <w:rFonts w:ascii="Consolas" w:hAnsi="Consolas" w:cs="Consolas"/>
          <w:color w:val="000000"/>
          <w:sz w:val="18"/>
          <w:szCs w:val="18"/>
        </w:rPr>
        <w:t>р</w:t>
      </w:r>
      <w:r>
        <w:rPr>
          <w:rFonts w:ascii="Consolas" w:hAnsi="Consolas" w:cs="Consolas"/>
          <w:color w:val="000000"/>
          <w:sz w:val="18"/>
          <w:szCs w:val="18"/>
        </w:rPr>
        <w:t>аны в базу данных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</w:rPr>
        <w:t xml:space="preserve">&lt;!DOCTYPE 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>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>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head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>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>&gt;Персональный сайт Андрея Глобина&lt;/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>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link rel="stylesheet" type="text/css" href="style.css"/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style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.menu {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20px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.menu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{</w:t>
      </w:r>
      <w:proofErr w:type="gramEnd"/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10px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: blue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.menu a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:hover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color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: purple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style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head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body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?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$dblocation = "localhost"; //</w:t>
      </w:r>
      <w:r w:rsidRPr="00960E90">
        <w:rPr>
          <w:rFonts w:ascii="Consolas" w:hAnsi="Consolas" w:cs="Consolas"/>
          <w:color w:val="000000"/>
          <w:sz w:val="18"/>
          <w:szCs w:val="18"/>
        </w:rPr>
        <w:t>Имя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960E90" w:rsidRPr="00581C2F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581C2F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</w:rPr>
        <w:t xml:space="preserve"> = "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root</w:t>
      </w:r>
      <w:r w:rsidRPr="00581C2F">
        <w:rPr>
          <w:rFonts w:ascii="Consolas" w:hAnsi="Consolas" w:cs="Consolas"/>
          <w:color w:val="000000"/>
          <w:sz w:val="18"/>
          <w:szCs w:val="18"/>
        </w:rPr>
        <w:t>"; //</w:t>
      </w:r>
      <w:r w:rsidRPr="00960E90">
        <w:rPr>
          <w:rFonts w:ascii="Consolas" w:hAnsi="Consolas" w:cs="Consolas"/>
          <w:color w:val="000000"/>
          <w:sz w:val="18"/>
          <w:szCs w:val="18"/>
        </w:rPr>
        <w:t>Имя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пользователя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</w:rPr>
        <w:t>"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960E90">
        <w:rPr>
          <w:rFonts w:ascii="Consolas" w:hAnsi="Consolas" w:cs="Consolas"/>
          <w:color w:val="000000"/>
          <w:sz w:val="18"/>
          <w:szCs w:val="18"/>
        </w:rPr>
        <w:t>//Осуществляем соединение с сервером базы данных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SERVER["REQUEST_METHOD"]=="POST"){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($_POST['country']!="") {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="insert into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country(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id_country, country_name)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values(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0,'${_POST['country']}')"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echo "&lt;script&gt; alert('</w:t>
      </w:r>
      <w:r w:rsidRPr="00960E90">
        <w:rPr>
          <w:rFonts w:ascii="Consolas" w:hAnsi="Consolas" w:cs="Consolas"/>
          <w:color w:val="000000"/>
          <w:sz w:val="18"/>
          <w:szCs w:val="18"/>
        </w:rPr>
        <w:t>Введите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страну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')&lt;/script&gt;"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?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ab/>
        <w:t xml:space="preserve">&lt;div class="wrapper"&gt;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div class="main"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header"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header--&gt;</w:t>
      </w:r>
    </w:p>
    <w:p w:rsidR="00960E90" w:rsidRPr="00581C2F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div class="content"&gt;</w:t>
      </w:r>
    </w:p>
    <w:p w:rsidR="00960E90" w:rsidRPr="00581C2F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h3&gt;</w:t>
      </w:r>
      <w:r w:rsidRPr="00960E90">
        <w:rPr>
          <w:rFonts w:ascii="Consolas" w:hAnsi="Consolas" w:cs="Consolas"/>
          <w:color w:val="000000"/>
          <w:sz w:val="18"/>
          <w:szCs w:val="18"/>
        </w:rPr>
        <w:t>Страница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a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</w:rPr>
        <w:t>дминстратора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3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span class="menu"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country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960E9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страну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citi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960E9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город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flight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960E9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рейс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admin_hotel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960E9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отел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a href="</w:t>
      </w:r>
      <w:proofErr w:type="spell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show_bid.php</w:t>
      </w:r>
      <w:proofErr w:type="spell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960E90">
        <w:rPr>
          <w:rFonts w:ascii="Consolas" w:hAnsi="Consolas" w:cs="Consolas"/>
          <w:color w:val="000000"/>
          <w:sz w:val="18"/>
          <w:szCs w:val="18"/>
        </w:rPr>
        <w:t>Показа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960E90">
        <w:rPr>
          <w:rFonts w:ascii="Consolas" w:hAnsi="Consolas" w:cs="Consolas"/>
          <w:color w:val="000000"/>
          <w:sz w:val="18"/>
          <w:szCs w:val="18"/>
        </w:rPr>
        <w:t>заявки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span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br /&gt; &lt;br /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form method="post" action="&lt;? </w:t>
      </w:r>
      <w:proofErr w:type="gramStart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$_SERVER["PHP_SELF"]?&gt;" style="margin-left: 30px; color: black"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</w:t>
      </w:r>
      <w:r w:rsidRPr="00960E90">
        <w:rPr>
          <w:rFonts w:ascii="Consolas" w:hAnsi="Consolas" w:cs="Consolas"/>
          <w:color w:val="000000"/>
          <w:sz w:val="18"/>
          <w:szCs w:val="18"/>
        </w:rPr>
        <w:t>Страна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&lt;input type="text" name="country"/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submit" value="</w:t>
      </w:r>
      <w:r w:rsidRPr="00960E90">
        <w:rPr>
          <w:rFonts w:ascii="Consolas" w:hAnsi="Consolas" w:cs="Consolas"/>
          <w:color w:val="000000"/>
          <w:sz w:val="18"/>
          <w:szCs w:val="18"/>
        </w:rPr>
        <w:t>Добав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&lt;input type="reset" value="</w:t>
      </w:r>
      <w:r w:rsidRPr="00960E90">
        <w:rPr>
          <w:rFonts w:ascii="Consolas" w:hAnsi="Consolas" w:cs="Consolas"/>
          <w:color w:val="000000"/>
          <w:sz w:val="18"/>
          <w:szCs w:val="18"/>
        </w:rPr>
        <w:t>Сбросить</w:t>
      </w: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>"/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&lt;/form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content--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/div&gt;&lt;!--end main--&gt;</w:t>
      </w:r>
    </w:p>
    <w:p w:rsidR="00960E90" w:rsidRPr="00960E90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:rsidR="00960E90" w:rsidRPr="00581C2F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960E90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div&gt;&lt;!--end wrapper--&gt;</w:t>
      </w:r>
    </w:p>
    <w:p w:rsidR="00960E90" w:rsidRPr="00581C2F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DE7BFC" w:rsidRPr="00DE7BFC" w:rsidRDefault="00DE7BFC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body</w:t>
      </w:r>
      <w:r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960E90" w:rsidRPr="00581C2F" w:rsidRDefault="00960E90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tml&gt;</w:t>
      </w:r>
    </w:p>
    <w:p w:rsidR="00707FE3" w:rsidRPr="00581C2F" w:rsidRDefault="00707FE3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707FE3" w:rsidRDefault="00707FE3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>//</w:t>
      </w:r>
      <w:r>
        <w:rPr>
          <w:rFonts w:ascii="Consolas" w:hAnsi="Consolas" w:cs="Consolas"/>
          <w:color w:val="000000"/>
          <w:sz w:val="18"/>
          <w:szCs w:val="18"/>
        </w:rPr>
        <w:t>Показ заявок пользователя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 xml:space="preserve">&lt;!DOCTYPE 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html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head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>&l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>&gt;Персональный сайт Андрея Глобина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title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lt;link rel="stylesheet" type="text/css" href="style.css"/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style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able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{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margin-left: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20px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margin-top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: 50px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lt;/style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lt;/script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>
        <w:rPr>
          <w:rFonts w:ascii="Consolas" w:hAnsi="Consolas" w:cs="Consolas"/>
          <w:color w:val="000000"/>
          <w:sz w:val="18"/>
          <w:szCs w:val="18"/>
          <w:lang w:val="en-US"/>
        </w:rPr>
        <w:t>&lt;/head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lt;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body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ab/>
        <w:t xml:space="preserve">&lt;div class="wrapper"&gt; 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div class="main"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header"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header--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div class="content"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a href="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index.php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"&gt;</w:t>
      </w:r>
      <w:r w:rsidRPr="00707FE3">
        <w:rPr>
          <w:rFonts w:ascii="Consolas" w:hAnsi="Consolas" w:cs="Consolas"/>
          <w:color w:val="000000"/>
          <w:sz w:val="18"/>
          <w:szCs w:val="18"/>
        </w:rPr>
        <w:t>На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</w:rPr>
        <w:t>главную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lt;/a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 xml:space="preserve">            &lt;?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dblocation = "localhost"; //</w:t>
      </w:r>
      <w:r w:rsidRPr="00707FE3">
        <w:rPr>
          <w:rFonts w:ascii="Consolas" w:hAnsi="Consolas" w:cs="Consolas"/>
          <w:color w:val="000000"/>
          <w:sz w:val="18"/>
          <w:szCs w:val="18"/>
        </w:rPr>
        <w:t>Имя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</w:rPr>
        <w:t>сервера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= "root"; //</w:t>
      </w:r>
      <w:r w:rsidRPr="00707FE3">
        <w:rPr>
          <w:rFonts w:ascii="Consolas" w:hAnsi="Consolas" w:cs="Consolas"/>
          <w:color w:val="000000"/>
          <w:sz w:val="18"/>
          <w:szCs w:val="18"/>
        </w:rPr>
        <w:t>Имя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</w:rPr>
        <w:t>пользователя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707FE3">
        <w:rPr>
          <w:rFonts w:ascii="Consolas" w:hAnsi="Consolas" w:cs="Consolas"/>
          <w:color w:val="000000"/>
          <w:sz w:val="18"/>
          <w:szCs w:val="18"/>
        </w:rPr>
        <w:t>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dbpasswd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 xml:space="preserve"> = ""; //Пароль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 xml:space="preserve">           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dbname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>="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</w:rPr>
        <w:t>wet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</w:rPr>
        <w:t>"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 xml:space="preserve">            //Осуществляем соединение с сервером базы данных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</w:rPr>
        <w:t xml:space="preserve">            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= new </w:t>
      </w:r>
      <w:proofErr w:type="spellStart"/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$dblocation,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buser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bpasswd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,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bname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="select fio, email, phone, price, city_name, hotel_name,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ays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from ((bid join tour on bid.id_tour=tour.id_tour)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join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hotel on tour.id_hotel=hotel.id_hotel)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join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city on city.id_city=hotel.city"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mysqli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query(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sql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)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=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"&lt;table border=1&gt;"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echo " &lt;tr&gt;&l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  <w:r w:rsidRPr="00707FE3">
        <w:rPr>
          <w:rFonts w:ascii="Consolas" w:hAnsi="Consolas" w:cs="Consolas"/>
          <w:color w:val="000000"/>
          <w:sz w:val="18"/>
          <w:szCs w:val="18"/>
        </w:rPr>
        <w:t>ФИО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&l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email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&l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phone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&l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price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</w:t>
      </w:r>
      <w:proofErr w:type="spellStart"/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city_name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</w:t>
      </w:r>
      <w:proofErr w:type="spellStart"/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hotel_name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</w:t>
      </w:r>
      <w:proofErr w:type="spellStart"/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ays&lt;/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h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r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"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if(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num_rows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){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while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($results = $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do_get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-&gt;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fetch_array</w:t>
      </w:r>
      <w:proofErr w:type="spell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()){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ab/>
        <w:t>echo "&lt;tr&gt;&lt;td&gt;$results[0]&lt;/td&gt;&lt;td&gt;$results[1]&lt;/td&gt;&lt;td&gt;$results[2]&lt;/td&gt;&lt;td&gt;$results[3]&lt;/td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d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$results[4]&lt;/td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d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$results[5]&lt;/td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d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$results[6]&lt;/td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&lt;/</w:t>
      </w:r>
      <w:proofErr w:type="gram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r</w:t>
      </w:r>
      <w:proofErr w:type="gramEnd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&gt;"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:rsidR="00707FE3" w:rsidRPr="00581C2F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  <w:proofErr w:type="gramStart"/>
      <w:r w:rsidRPr="00581C2F">
        <w:rPr>
          <w:rFonts w:ascii="Consolas" w:hAnsi="Consolas" w:cs="Consolas"/>
          <w:color w:val="000000"/>
          <w:sz w:val="18"/>
          <w:szCs w:val="18"/>
        </w:rPr>
        <w:t>}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else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echo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"&lt;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r</w:t>
      </w:r>
      <w:r w:rsidRPr="00581C2F">
        <w:rPr>
          <w:rFonts w:ascii="Consolas" w:hAnsi="Consolas" w:cs="Consolas"/>
          <w:color w:val="000000"/>
          <w:sz w:val="18"/>
          <w:szCs w:val="18"/>
        </w:rPr>
        <w:t>&gt;&lt;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d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colspan</w:t>
      </w:r>
      <w:proofErr w:type="spellEnd"/>
      <w:r w:rsidRPr="00581C2F">
        <w:rPr>
          <w:rFonts w:ascii="Consolas" w:hAnsi="Consolas" w:cs="Consolas"/>
          <w:color w:val="000000"/>
          <w:sz w:val="18"/>
          <w:szCs w:val="18"/>
        </w:rPr>
        <w:t>=7&gt;</w:t>
      </w:r>
      <w:r w:rsidRPr="00707FE3">
        <w:rPr>
          <w:rFonts w:ascii="Consolas" w:hAnsi="Consolas" w:cs="Consolas"/>
          <w:color w:val="000000"/>
          <w:sz w:val="18"/>
          <w:szCs w:val="18"/>
        </w:rPr>
        <w:t>Сообщения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</w:rPr>
        <w:t>отсутствуют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</w:rPr>
        <w:t>в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</w:rPr>
        <w:t>базе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707FE3">
        <w:rPr>
          <w:rFonts w:ascii="Consolas" w:hAnsi="Consolas" w:cs="Consolas"/>
          <w:color w:val="000000"/>
          <w:sz w:val="18"/>
          <w:szCs w:val="18"/>
        </w:rPr>
        <w:t>данных</w:t>
      </w:r>
      <w:r w:rsidRPr="00581C2F">
        <w:rPr>
          <w:rFonts w:ascii="Consolas" w:hAnsi="Consolas" w:cs="Consolas"/>
          <w:color w:val="000000"/>
          <w:sz w:val="18"/>
          <w:szCs w:val="18"/>
        </w:rPr>
        <w:t>.&lt;/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d</w:t>
      </w:r>
      <w:r w:rsidRPr="00581C2F">
        <w:rPr>
          <w:rFonts w:ascii="Consolas" w:hAnsi="Consolas" w:cs="Consolas"/>
          <w:color w:val="000000"/>
          <w:sz w:val="18"/>
          <w:szCs w:val="18"/>
        </w:rPr>
        <w:t>&gt;&lt;/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>tr</w:t>
      </w:r>
      <w:r w:rsidRPr="00581C2F">
        <w:rPr>
          <w:rFonts w:ascii="Consolas" w:hAnsi="Consolas" w:cs="Consolas"/>
          <w:color w:val="000000"/>
          <w:sz w:val="18"/>
          <w:szCs w:val="18"/>
        </w:rPr>
        <w:t xml:space="preserve">&gt;"                  </w:t>
      </w:r>
      <w:proofErr w:type="gramEnd"/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</w:rPr>
        <w:t xml:space="preserve">            </w:t>
      </w: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?&gt;    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&lt;/div&gt;&lt;!--end content--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&lt;/div&gt;&lt;!--end main--&gt;</w:t>
      </w:r>
    </w:p>
    <w:p w:rsidR="00707FE3" w:rsidRPr="00707FE3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:rsidR="00707FE3" w:rsidRPr="00581C2F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7FE3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div&gt;&lt;!--end wrapper--&gt;</w:t>
      </w:r>
    </w:p>
    <w:p w:rsidR="00707FE3" w:rsidRPr="00581C2F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707FE3" w:rsidRPr="00581C2F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body&gt;</w:t>
      </w:r>
    </w:p>
    <w:p w:rsidR="00707FE3" w:rsidRPr="00581C2F" w:rsidRDefault="00707FE3" w:rsidP="00707FE3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581C2F">
        <w:rPr>
          <w:rFonts w:ascii="Consolas" w:hAnsi="Consolas" w:cs="Consolas"/>
          <w:color w:val="000000"/>
          <w:sz w:val="18"/>
          <w:szCs w:val="18"/>
          <w:lang w:val="en-US"/>
        </w:rPr>
        <w:t>&lt;/html&gt;</w:t>
      </w:r>
    </w:p>
    <w:p w:rsidR="006C2BD2" w:rsidRPr="00581C2F" w:rsidRDefault="006C2BD2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DE7BFC" w:rsidRPr="00581C2F" w:rsidRDefault="00DE7BFC" w:rsidP="00960E90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6C2BD2" w:rsidRPr="00D23162" w:rsidRDefault="006C2BD2" w:rsidP="006C2BD2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p w:rsidR="006C2BD2" w:rsidRPr="00581C2F" w:rsidRDefault="006C2BD2" w:rsidP="006C2BD2">
      <w:pPr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-US"/>
        </w:rPr>
      </w:pPr>
    </w:p>
    <w:sectPr w:rsidR="006C2BD2" w:rsidRPr="00581C2F" w:rsidSect="00900319">
      <w:headerReference w:type="default" r:id="rId139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7690" w:rsidRDefault="006A7690" w:rsidP="00900319">
      <w:pPr>
        <w:spacing w:after="0" w:line="240" w:lineRule="auto"/>
      </w:pPr>
      <w:r>
        <w:separator/>
      </w:r>
    </w:p>
  </w:endnote>
  <w:endnote w:type="continuationSeparator" w:id="0">
    <w:p w:rsidR="006A7690" w:rsidRDefault="006A7690" w:rsidP="009003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0000000000000000000"/>
    <w:charset w:val="00"/>
    <w:family w:val="roman"/>
    <w:notTrueType/>
    <w:pitch w:val="default"/>
  </w:font>
  <w:font w:name="GOST type B">
    <w:altName w:val="Arial Narrow"/>
    <w:charset w:val="00"/>
    <w:family w:val="swiss"/>
    <w:pitch w:val="variable"/>
    <w:sig w:usb0="00000203" w:usb1="00000000" w:usb2="00000000" w:usb3="00000000" w:csb0="00000005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7690" w:rsidRDefault="006A7690" w:rsidP="00900319">
      <w:pPr>
        <w:spacing w:after="0" w:line="240" w:lineRule="auto"/>
      </w:pPr>
      <w:r>
        <w:separator/>
      </w:r>
    </w:p>
  </w:footnote>
  <w:footnote w:type="continuationSeparator" w:id="0">
    <w:p w:rsidR="006A7690" w:rsidRDefault="006A7690" w:rsidP="009003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44920814"/>
      <w:docPartObj>
        <w:docPartGallery w:val="Page Numbers (Top of Page)"/>
        <w:docPartUnique/>
      </w:docPartObj>
    </w:sdtPr>
    <w:sdtContent>
      <w:p w:rsidR="00581C2F" w:rsidRDefault="00581C2F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7B54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:rsidR="00581C2F" w:rsidRDefault="00581C2F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11A61D3"/>
    <w:multiLevelType w:val="hybridMultilevel"/>
    <w:tmpl w:val="6D96B318"/>
    <w:lvl w:ilvl="0" w:tplc="44FE18C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EB4C56"/>
    <w:multiLevelType w:val="hybridMultilevel"/>
    <w:tmpl w:val="79CCE91A"/>
    <w:lvl w:ilvl="0" w:tplc="4052EDAC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6688C8BE">
      <w:numFmt w:val="none"/>
      <w:lvlText w:val=""/>
      <w:lvlJc w:val="left"/>
      <w:pPr>
        <w:tabs>
          <w:tab w:val="num" w:pos="360"/>
        </w:tabs>
      </w:pPr>
    </w:lvl>
    <w:lvl w:ilvl="2" w:tplc="C3287A62">
      <w:numFmt w:val="none"/>
      <w:lvlText w:val=""/>
      <w:lvlJc w:val="left"/>
      <w:pPr>
        <w:tabs>
          <w:tab w:val="num" w:pos="360"/>
        </w:tabs>
      </w:pPr>
    </w:lvl>
    <w:lvl w:ilvl="3" w:tplc="927890F4">
      <w:numFmt w:val="none"/>
      <w:lvlText w:val=""/>
      <w:lvlJc w:val="left"/>
      <w:pPr>
        <w:tabs>
          <w:tab w:val="num" w:pos="360"/>
        </w:tabs>
      </w:pPr>
    </w:lvl>
    <w:lvl w:ilvl="4" w:tplc="601A55BC">
      <w:numFmt w:val="none"/>
      <w:lvlText w:val=""/>
      <w:lvlJc w:val="left"/>
      <w:pPr>
        <w:tabs>
          <w:tab w:val="num" w:pos="360"/>
        </w:tabs>
      </w:pPr>
    </w:lvl>
    <w:lvl w:ilvl="5" w:tplc="98C6911E">
      <w:numFmt w:val="none"/>
      <w:lvlText w:val=""/>
      <w:lvlJc w:val="left"/>
      <w:pPr>
        <w:tabs>
          <w:tab w:val="num" w:pos="360"/>
        </w:tabs>
      </w:pPr>
    </w:lvl>
    <w:lvl w:ilvl="6" w:tplc="927E55AE">
      <w:numFmt w:val="none"/>
      <w:lvlText w:val=""/>
      <w:lvlJc w:val="left"/>
      <w:pPr>
        <w:tabs>
          <w:tab w:val="num" w:pos="360"/>
        </w:tabs>
      </w:pPr>
    </w:lvl>
    <w:lvl w:ilvl="7" w:tplc="8F88FE68">
      <w:numFmt w:val="none"/>
      <w:lvlText w:val=""/>
      <w:lvlJc w:val="left"/>
      <w:pPr>
        <w:tabs>
          <w:tab w:val="num" w:pos="360"/>
        </w:tabs>
      </w:pPr>
    </w:lvl>
    <w:lvl w:ilvl="8" w:tplc="A282E8D4">
      <w:numFmt w:val="none"/>
      <w:lvlText w:val=""/>
      <w:lvlJc w:val="left"/>
      <w:pPr>
        <w:tabs>
          <w:tab w:val="num" w:pos="360"/>
        </w:tabs>
      </w:pPr>
    </w:lvl>
  </w:abstractNum>
  <w:abstractNum w:abstractNumId="3">
    <w:nsid w:val="028E4156"/>
    <w:multiLevelType w:val="multilevel"/>
    <w:tmpl w:val="675C996E"/>
    <w:lvl w:ilvl="0">
      <w:start w:val="1"/>
      <w:numFmt w:val="decimal"/>
      <w:lvlText w:val="%1."/>
      <w:lvlJc w:val="left"/>
      <w:pPr>
        <w:tabs>
          <w:tab w:val="num" w:pos="3368"/>
        </w:tabs>
        <w:ind w:left="3368" w:hanging="39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93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1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51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34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75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69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9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295" w:hanging="2160"/>
      </w:pPr>
      <w:rPr>
        <w:rFonts w:hint="default"/>
      </w:rPr>
    </w:lvl>
  </w:abstractNum>
  <w:abstractNum w:abstractNumId="4">
    <w:nsid w:val="04961512"/>
    <w:multiLevelType w:val="hybridMultilevel"/>
    <w:tmpl w:val="B46411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A11FDC"/>
    <w:multiLevelType w:val="multilevel"/>
    <w:tmpl w:val="DA94F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062608EF"/>
    <w:multiLevelType w:val="hybridMultilevel"/>
    <w:tmpl w:val="E244C87A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7">
    <w:nsid w:val="08E601CC"/>
    <w:multiLevelType w:val="hybridMultilevel"/>
    <w:tmpl w:val="1A5801E0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9B756FE"/>
    <w:multiLevelType w:val="hybridMultilevel"/>
    <w:tmpl w:val="40D82AA6"/>
    <w:lvl w:ilvl="0" w:tplc="686A0F82">
      <w:start w:val="1"/>
      <w:numFmt w:val="decimal"/>
      <w:lvlText w:val="%1"/>
      <w:lvlJc w:val="left"/>
      <w:pPr>
        <w:tabs>
          <w:tab w:val="num" w:pos="928"/>
        </w:tabs>
        <w:ind w:left="928" w:hanging="360"/>
      </w:pPr>
      <w:rPr>
        <w:rFonts w:ascii="Times New Roman" w:eastAsia="Times New Roman" w:hAnsi="Times New Roman" w:cs="Times New Roman"/>
      </w:rPr>
    </w:lvl>
    <w:lvl w:ilvl="1" w:tplc="BE507F6A">
      <w:numFmt w:val="none"/>
      <w:lvlText w:val=""/>
      <w:lvlJc w:val="left"/>
      <w:pPr>
        <w:tabs>
          <w:tab w:val="num" w:pos="360"/>
        </w:tabs>
      </w:pPr>
    </w:lvl>
    <w:lvl w:ilvl="2" w:tplc="68A88728">
      <w:numFmt w:val="none"/>
      <w:lvlText w:val=""/>
      <w:lvlJc w:val="left"/>
      <w:pPr>
        <w:tabs>
          <w:tab w:val="num" w:pos="360"/>
        </w:tabs>
      </w:pPr>
    </w:lvl>
    <w:lvl w:ilvl="3" w:tplc="7F347ED0">
      <w:numFmt w:val="none"/>
      <w:lvlText w:val=""/>
      <w:lvlJc w:val="left"/>
      <w:pPr>
        <w:tabs>
          <w:tab w:val="num" w:pos="360"/>
        </w:tabs>
      </w:pPr>
    </w:lvl>
    <w:lvl w:ilvl="4" w:tplc="8928445C">
      <w:numFmt w:val="none"/>
      <w:lvlText w:val=""/>
      <w:lvlJc w:val="left"/>
      <w:pPr>
        <w:tabs>
          <w:tab w:val="num" w:pos="360"/>
        </w:tabs>
      </w:pPr>
    </w:lvl>
    <w:lvl w:ilvl="5" w:tplc="08C6F436">
      <w:numFmt w:val="none"/>
      <w:lvlText w:val=""/>
      <w:lvlJc w:val="left"/>
      <w:pPr>
        <w:tabs>
          <w:tab w:val="num" w:pos="360"/>
        </w:tabs>
      </w:pPr>
    </w:lvl>
    <w:lvl w:ilvl="6" w:tplc="4FEEC130">
      <w:numFmt w:val="none"/>
      <w:lvlText w:val=""/>
      <w:lvlJc w:val="left"/>
      <w:pPr>
        <w:tabs>
          <w:tab w:val="num" w:pos="360"/>
        </w:tabs>
      </w:pPr>
    </w:lvl>
    <w:lvl w:ilvl="7" w:tplc="DF5C62F6">
      <w:numFmt w:val="none"/>
      <w:lvlText w:val=""/>
      <w:lvlJc w:val="left"/>
      <w:pPr>
        <w:tabs>
          <w:tab w:val="num" w:pos="360"/>
        </w:tabs>
      </w:pPr>
    </w:lvl>
    <w:lvl w:ilvl="8" w:tplc="F06C1582">
      <w:numFmt w:val="none"/>
      <w:lvlText w:val=""/>
      <w:lvlJc w:val="left"/>
      <w:pPr>
        <w:tabs>
          <w:tab w:val="num" w:pos="360"/>
        </w:tabs>
      </w:pPr>
    </w:lvl>
  </w:abstractNum>
  <w:abstractNum w:abstractNumId="9">
    <w:nsid w:val="09C902ED"/>
    <w:multiLevelType w:val="hybridMultilevel"/>
    <w:tmpl w:val="E66ED07C"/>
    <w:lvl w:ilvl="0" w:tplc="DF1AAC3E">
      <w:start w:val="2"/>
      <w:numFmt w:val="bullet"/>
      <w:lvlText w:val="-"/>
      <w:lvlJc w:val="left"/>
      <w:pPr>
        <w:tabs>
          <w:tab w:val="num" w:pos="2463"/>
        </w:tabs>
        <w:ind w:left="2463" w:hanging="73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0">
    <w:nsid w:val="0AA627B2"/>
    <w:multiLevelType w:val="hybridMultilevel"/>
    <w:tmpl w:val="14485516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C884CFF"/>
    <w:multiLevelType w:val="multilevel"/>
    <w:tmpl w:val="42005416"/>
    <w:lvl w:ilvl="0">
      <w:start w:val="4"/>
      <w:numFmt w:val="decimal"/>
      <w:lvlText w:val="%1"/>
      <w:lvlJc w:val="left"/>
      <w:pPr>
        <w:ind w:left="405" w:hanging="405"/>
      </w:pPr>
      <w:rPr>
        <w:rFonts w:ascii="Consolas" w:eastAsiaTheme="minorHAnsi" w:hAnsi="Consolas" w:cs="Consolas" w:hint="default"/>
        <w:sz w:val="24"/>
      </w:rPr>
    </w:lvl>
    <w:lvl w:ilvl="1">
      <w:start w:val="3"/>
      <w:numFmt w:val="decimal"/>
      <w:lvlText w:val="%1.%2"/>
      <w:lvlJc w:val="left"/>
      <w:pPr>
        <w:ind w:left="405" w:hanging="405"/>
      </w:pPr>
      <w:rPr>
        <w:rFonts w:ascii="Consolas" w:eastAsiaTheme="minorHAnsi" w:hAnsi="Consolas" w:cs="Consolas"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onsolas" w:eastAsiaTheme="minorHAnsi" w:hAnsi="Consolas" w:cs="Consolas" w:hint="default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Consolas" w:eastAsiaTheme="minorHAnsi" w:hAnsi="Consolas" w:cs="Consolas"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onsolas" w:eastAsiaTheme="minorHAnsi" w:hAnsi="Consolas" w:cs="Consolas"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Consolas" w:eastAsiaTheme="minorHAnsi" w:hAnsi="Consolas" w:cs="Consolas"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Consolas" w:eastAsiaTheme="minorHAnsi" w:hAnsi="Consolas" w:cs="Consolas"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Consolas" w:eastAsiaTheme="minorHAnsi" w:hAnsi="Consolas" w:cs="Consolas"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Consolas" w:eastAsiaTheme="minorHAnsi" w:hAnsi="Consolas" w:cs="Consolas" w:hint="default"/>
        <w:sz w:val="24"/>
      </w:rPr>
    </w:lvl>
  </w:abstractNum>
  <w:abstractNum w:abstractNumId="12">
    <w:nsid w:val="2349606C"/>
    <w:multiLevelType w:val="hybridMultilevel"/>
    <w:tmpl w:val="C060A7B4"/>
    <w:lvl w:ilvl="0" w:tplc="517C77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896A1C0">
      <w:numFmt w:val="none"/>
      <w:lvlText w:val=""/>
      <w:lvlJc w:val="left"/>
      <w:pPr>
        <w:tabs>
          <w:tab w:val="num" w:pos="360"/>
        </w:tabs>
      </w:pPr>
    </w:lvl>
    <w:lvl w:ilvl="2" w:tplc="BD00343A">
      <w:numFmt w:val="none"/>
      <w:lvlText w:val=""/>
      <w:lvlJc w:val="left"/>
      <w:pPr>
        <w:tabs>
          <w:tab w:val="num" w:pos="360"/>
        </w:tabs>
      </w:pPr>
    </w:lvl>
    <w:lvl w:ilvl="3" w:tplc="021436EC">
      <w:numFmt w:val="none"/>
      <w:lvlText w:val=""/>
      <w:lvlJc w:val="left"/>
      <w:pPr>
        <w:tabs>
          <w:tab w:val="num" w:pos="360"/>
        </w:tabs>
      </w:pPr>
    </w:lvl>
    <w:lvl w:ilvl="4" w:tplc="4B648FE0">
      <w:numFmt w:val="none"/>
      <w:lvlText w:val=""/>
      <w:lvlJc w:val="left"/>
      <w:pPr>
        <w:tabs>
          <w:tab w:val="num" w:pos="360"/>
        </w:tabs>
      </w:pPr>
    </w:lvl>
    <w:lvl w:ilvl="5" w:tplc="E9D2AC1C">
      <w:numFmt w:val="none"/>
      <w:lvlText w:val=""/>
      <w:lvlJc w:val="left"/>
      <w:pPr>
        <w:tabs>
          <w:tab w:val="num" w:pos="360"/>
        </w:tabs>
      </w:pPr>
    </w:lvl>
    <w:lvl w:ilvl="6" w:tplc="45EA8922">
      <w:numFmt w:val="none"/>
      <w:lvlText w:val=""/>
      <w:lvlJc w:val="left"/>
      <w:pPr>
        <w:tabs>
          <w:tab w:val="num" w:pos="360"/>
        </w:tabs>
      </w:pPr>
    </w:lvl>
    <w:lvl w:ilvl="7" w:tplc="8818A960">
      <w:numFmt w:val="none"/>
      <w:lvlText w:val=""/>
      <w:lvlJc w:val="left"/>
      <w:pPr>
        <w:tabs>
          <w:tab w:val="num" w:pos="360"/>
        </w:tabs>
      </w:pPr>
    </w:lvl>
    <w:lvl w:ilvl="8" w:tplc="582C2156">
      <w:numFmt w:val="none"/>
      <w:lvlText w:val=""/>
      <w:lvlJc w:val="left"/>
      <w:pPr>
        <w:tabs>
          <w:tab w:val="num" w:pos="360"/>
        </w:tabs>
      </w:pPr>
    </w:lvl>
  </w:abstractNum>
  <w:abstractNum w:abstractNumId="13">
    <w:nsid w:val="30821E68"/>
    <w:multiLevelType w:val="multilevel"/>
    <w:tmpl w:val="68CE1E2E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>
    <w:nsid w:val="3EF1653C"/>
    <w:multiLevelType w:val="multilevel"/>
    <w:tmpl w:val="F64C6EB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0C7471E"/>
    <w:multiLevelType w:val="multilevel"/>
    <w:tmpl w:val="299822FE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6">
    <w:nsid w:val="48B808BF"/>
    <w:multiLevelType w:val="hybridMultilevel"/>
    <w:tmpl w:val="6D96B318"/>
    <w:lvl w:ilvl="0" w:tplc="44FE18C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21C80"/>
    <w:multiLevelType w:val="hybridMultilevel"/>
    <w:tmpl w:val="8956440E"/>
    <w:lvl w:ilvl="0" w:tplc="FFFFFFFF">
      <w:start w:val="2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</w:lvl>
    <w:lvl w:ilvl="2" w:tplc="FFFFFFFF">
      <w:numFmt w:val="none"/>
      <w:lvlText w:val=""/>
      <w:lvlJc w:val="left"/>
      <w:pPr>
        <w:tabs>
          <w:tab w:val="num" w:pos="360"/>
        </w:tabs>
      </w:pPr>
    </w:lvl>
    <w:lvl w:ilvl="3" w:tplc="FFFFFFFF">
      <w:numFmt w:val="none"/>
      <w:lvlText w:val=""/>
      <w:lvlJc w:val="left"/>
      <w:pPr>
        <w:tabs>
          <w:tab w:val="num" w:pos="360"/>
        </w:tabs>
      </w:pPr>
    </w:lvl>
    <w:lvl w:ilvl="4" w:tplc="FFFFFFFF">
      <w:numFmt w:val="none"/>
      <w:lvlText w:val=""/>
      <w:lvlJc w:val="left"/>
      <w:pPr>
        <w:tabs>
          <w:tab w:val="num" w:pos="360"/>
        </w:tabs>
      </w:pPr>
    </w:lvl>
    <w:lvl w:ilvl="5" w:tplc="FFFFFFFF">
      <w:numFmt w:val="none"/>
      <w:lvlText w:val=""/>
      <w:lvlJc w:val="left"/>
      <w:pPr>
        <w:tabs>
          <w:tab w:val="num" w:pos="360"/>
        </w:tabs>
      </w:pPr>
    </w:lvl>
    <w:lvl w:ilvl="6" w:tplc="FFFFFFFF">
      <w:numFmt w:val="none"/>
      <w:lvlText w:val=""/>
      <w:lvlJc w:val="left"/>
      <w:pPr>
        <w:tabs>
          <w:tab w:val="num" w:pos="360"/>
        </w:tabs>
      </w:pPr>
    </w:lvl>
    <w:lvl w:ilvl="7" w:tplc="FFFFFFFF">
      <w:numFmt w:val="none"/>
      <w:lvlText w:val=""/>
      <w:lvlJc w:val="left"/>
      <w:pPr>
        <w:tabs>
          <w:tab w:val="num" w:pos="360"/>
        </w:tabs>
      </w:pPr>
    </w:lvl>
    <w:lvl w:ilvl="8" w:tplc="FFFFFFFF">
      <w:numFmt w:val="none"/>
      <w:lvlText w:val=""/>
      <w:lvlJc w:val="left"/>
      <w:pPr>
        <w:tabs>
          <w:tab w:val="num" w:pos="360"/>
        </w:tabs>
      </w:pPr>
    </w:lvl>
  </w:abstractNum>
  <w:abstractNum w:abstractNumId="18">
    <w:nsid w:val="4E3D2DAA"/>
    <w:multiLevelType w:val="hybridMultilevel"/>
    <w:tmpl w:val="4300E58A"/>
    <w:lvl w:ilvl="0" w:tplc="DF1AAC3E">
      <w:start w:val="2"/>
      <w:numFmt w:val="bullet"/>
      <w:lvlText w:val="-"/>
      <w:lvlJc w:val="left"/>
      <w:pPr>
        <w:tabs>
          <w:tab w:val="num" w:pos="1303"/>
        </w:tabs>
        <w:ind w:left="1303" w:hanging="735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19">
    <w:nsid w:val="53C62ABC"/>
    <w:multiLevelType w:val="multilevel"/>
    <w:tmpl w:val="55FE79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600" w:hanging="1800"/>
      </w:pPr>
      <w:rPr>
        <w:rFonts w:hint="default"/>
      </w:rPr>
    </w:lvl>
  </w:abstractNum>
  <w:abstractNum w:abstractNumId="20">
    <w:nsid w:val="55085F1F"/>
    <w:multiLevelType w:val="multilevel"/>
    <w:tmpl w:val="66D2FFF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49" w:hanging="2160"/>
      </w:pPr>
      <w:rPr>
        <w:rFonts w:hint="default"/>
      </w:rPr>
    </w:lvl>
  </w:abstractNum>
  <w:abstractNum w:abstractNumId="21">
    <w:nsid w:val="5C1A178F"/>
    <w:multiLevelType w:val="hybridMultilevel"/>
    <w:tmpl w:val="1F52D8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EB5504"/>
    <w:multiLevelType w:val="multilevel"/>
    <w:tmpl w:val="EA5082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3">
    <w:nsid w:val="5F4232D1"/>
    <w:multiLevelType w:val="hybridMultilevel"/>
    <w:tmpl w:val="850487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B794642"/>
    <w:multiLevelType w:val="hybridMultilevel"/>
    <w:tmpl w:val="E1A2C1A4"/>
    <w:lvl w:ilvl="0" w:tplc="63426EFA">
      <w:start w:val="1"/>
      <w:numFmt w:val="decimal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5">
    <w:nsid w:val="785B7ACC"/>
    <w:multiLevelType w:val="hybridMultilevel"/>
    <w:tmpl w:val="835499FC"/>
    <w:lvl w:ilvl="0" w:tplc="DF1AAC3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87329E8"/>
    <w:multiLevelType w:val="hybridMultilevel"/>
    <w:tmpl w:val="CE5AD65C"/>
    <w:lvl w:ilvl="0" w:tplc="3D3211C2">
      <w:start w:val="5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sz w:val="28"/>
        <w:szCs w:val="28"/>
        <w:u w:val="none"/>
      </w:rPr>
    </w:lvl>
    <w:lvl w:ilvl="1" w:tplc="04220019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7BA003F9"/>
    <w:multiLevelType w:val="multilevel"/>
    <w:tmpl w:val="19448B4E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>
    <w:nsid w:val="7CB467EC"/>
    <w:multiLevelType w:val="multilevel"/>
    <w:tmpl w:val="329854BC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2160"/>
      </w:pPr>
      <w:rPr>
        <w:rFonts w:hint="default"/>
      </w:rPr>
    </w:lvl>
  </w:abstractNum>
  <w:num w:numId="1">
    <w:abstractNumId w:val="8"/>
  </w:num>
  <w:num w:numId="2">
    <w:abstractNumId w:val="25"/>
  </w:num>
  <w:num w:numId="3">
    <w:abstractNumId w:val="18"/>
  </w:num>
  <w:num w:numId="4">
    <w:abstractNumId w:val="6"/>
  </w:num>
  <w:num w:numId="5">
    <w:abstractNumId w:val="22"/>
  </w:num>
  <w:num w:numId="6">
    <w:abstractNumId w:val="19"/>
  </w:num>
  <w:num w:numId="7">
    <w:abstractNumId w:val="2"/>
  </w:num>
  <w:num w:numId="8">
    <w:abstractNumId w:val="3"/>
  </w:num>
  <w:num w:numId="9">
    <w:abstractNumId w:val="9"/>
  </w:num>
  <w:num w:numId="10">
    <w:abstractNumId w:val="5"/>
  </w:num>
  <w:num w:numId="11">
    <w:abstractNumId w:val="23"/>
  </w:num>
  <w:num w:numId="12">
    <w:abstractNumId w:val="13"/>
  </w:num>
  <w:num w:numId="13">
    <w:abstractNumId w:val="10"/>
  </w:num>
  <w:num w:numId="14">
    <w:abstractNumId w:val="15"/>
  </w:num>
  <w:num w:numId="15">
    <w:abstractNumId w:val="11"/>
  </w:num>
  <w:num w:numId="16">
    <w:abstractNumId w:val="17"/>
  </w:num>
  <w:num w:numId="17">
    <w:abstractNumId w:val="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283" w:hanging="283"/>
        </w:pPr>
        <w:rPr>
          <w:rFonts w:ascii="Wingdings" w:hAnsi="Wingdings" w:hint="default"/>
          <w:b w:val="0"/>
          <w:i w:val="0"/>
          <w:sz w:val="28"/>
        </w:rPr>
      </w:lvl>
    </w:lvlOverride>
  </w:num>
  <w:num w:numId="18">
    <w:abstractNumId w:val="12"/>
  </w:num>
  <w:num w:numId="19">
    <w:abstractNumId w:val="21"/>
  </w:num>
  <w:num w:numId="20">
    <w:abstractNumId w:val="24"/>
  </w:num>
  <w:num w:numId="21">
    <w:abstractNumId w:val="20"/>
  </w:num>
  <w:num w:numId="22">
    <w:abstractNumId w:val="14"/>
  </w:num>
  <w:num w:numId="23">
    <w:abstractNumId w:val="27"/>
  </w:num>
  <w:num w:numId="24">
    <w:abstractNumId w:val="28"/>
  </w:num>
  <w:num w:numId="25">
    <w:abstractNumId w:val="1"/>
  </w:num>
  <w:num w:numId="26">
    <w:abstractNumId w:val="4"/>
  </w:num>
  <w:num w:numId="27">
    <w:abstractNumId w:val="16"/>
  </w:num>
  <w:num w:numId="28">
    <w:abstractNumId w:val="26"/>
  </w:num>
  <w:num w:numId="29">
    <w:abstractNumId w:val="7"/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5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2E9E"/>
    <w:rsid w:val="0000133E"/>
    <w:rsid w:val="00005742"/>
    <w:rsid w:val="00010C7A"/>
    <w:rsid w:val="00015015"/>
    <w:rsid w:val="000233F8"/>
    <w:rsid w:val="00041384"/>
    <w:rsid w:val="00041CEA"/>
    <w:rsid w:val="000474A7"/>
    <w:rsid w:val="00052DB5"/>
    <w:rsid w:val="00053359"/>
    <w:rsid w:val="000563B5"/>
    <w:rsid w:val="000664D7"/>
    <w:rsid w:val="00067E82"/>
    <w:rsid w:val="00072389"/>
    <w:rsid w:val="000766E8"/>
    <w:rsid w:val="00090D72"/>
    <w:rsid w:val="000952DA"/>
    <w:rsid w:val="00096EF2"/>
    <w:rsid w:val="000B106E"/>
    <w:rsid w:val="000C1631"/>
    <w:rsid w:val="000C4991"/>
    <w:rsid w:val="000D00D7"/>
    <w:rsid w:val="000D047B"/>
    <w:rsid w:val="000D1DD6"/>
    <w:rsid w:val="000D4E0B"/>
    <w:rsid w:val="000E6E7E"/>
    <w:rsid w:val="000F068F"/>
    <w:rsid w:val="000F307B"/>
    <w:rsid w:val="00110221"/>
    <w:rsid w:val="00113E91"/>
    <w:rsid w:val="00121E9E"/>
    <w:rsid w:val="0012208F"/>
    <w:rsid w:val="00135738"/>
    <w:rsid w:val="00143FD3"/>
    <w:rsid w:val="00164D98"/>
    <w:rsid w:val="00167364"/>
    <w:rsid w:val="00167EB0"/>
    <w:rsid w:val="00194F39"/>
    <w:rsid w:val="001A1777"/>
    <w:rsid w:val="001A375C"/>
    <w:rsid w:val="001A71CE"/>
    <w:rsid w:val="001D56F2"/>
    <w:rsid w:val="001D5B44"/>
    <w:rsid w:val="001E16E7"/>
    <w:rsid w:val="001F14EE"/>
    <w:rsid w:val="001F7C61"/>
    <w:rsid w:val="001F7D86"/>
    <w:rsid w:val="00206B17"/>
    <w:rsid w:val="00212D43"/>
    <w:rsid w:val="00222C8D"/>
    <w:rsid w:val="0023064A"/>
    <w:rsid w:val="0023066F"/>
    <w:rsid w:val="002330C6"/>
    <w:rsid w:val="002334ED"/>
    <w:rsid w:val="0024300A"/>
    <w:rsid w:val="00250808"/>
    <w:rsid w:val="00255D05"/>
    <w:rsid w:val="002608D8"/>
    <w:rsid w:val="00261893"/>
    <w:rsid w:val="00270DFA"/>
    <w:rsid w:val="00272769"/>
    <w:rsid w:val="00273CE5"/>
    <w:rsid w:val="00274B2C"/>
    <w:rsid w:val="00277717"/>
    <w:rsid w:val="0029558A"/>
    <w:rsid w:val="002A6322"/>
    <w:rsid w:val="002A7A34"/>
    <w:rsid w:val="002B6FC3"/>
    <w:rsid w:val="002B7545"/>
    <w:rsid w:val="002C356C"/>
    <w:rsid w:val="002D3578"/>
    <w:rsid w:val="002D3C74"/>
    <w:rsid w:val="002E21CA"/>
    <w:rsid w:val="002E3947"/>
    <w:rsid w:val="002E5BA4"/>
    <w:rsid w:val="002E7097"/>
    <w:rsid w:val="002E7BD0"/>
    <w:rsid w:val="002F4AA4"/>
    <w:rsid w:val="002F636A"/>
    <w:rsid w:val="002F724B"/>
    <w:rsid w:val="00303F9D"/>
    <w:rsid w:val="00310FD8"/>
    <w:rsid w:val="003201E0"/>
    <w:rsid w:val="003240D7"/>
    <w:rsid w:val="00324450"/>
    <w:rsid w:val="003275F8"/>
    <w:rsid w:val="003343DA"/>
    <w:rsid w:val="00335D6F"/>
    <w:rsid w:val="003361D2"/>
    <w:rsid w:val="00340B18"/>
    <w:rsid w:val="00341ED9"/>
    <w:rsid w:val="003455FC"/>
    <w:rsid w:val="00347EE8"/>
    <w:rsid w:val="00350ACB"/>
    <w:rsid w:val="003548B0"/>
    <w:rsid w:val="003704D7"/>
    <w:rsid w:val="0037073D"/>
    <w:rsid w:val="003720D4"/>
    <w:rsid w:val="0037315B"/>
    <w:rsid w:val="003816E6"/>
    <w:rsid w:val="00383408"/>
    <w:rsid w:val="00384359"/>
    <w:rsid w:val="003939A6"/>
    <w:rsid w:val="003A08D6"/>
    <w:rsid w:val="003A40EA"/>
    <w:rsid w:val="003A78BF"/>
    <w:rsid w:val="003B36AD"/>
    <w:rsid w:val="003B397B"/>
    <w:rsid w:val="003B45AB"/>
    <w:rsid w:val="003D21F6"/>
    <w:rsid w:val="003D318E"/>
    <w:rsid w:val="003D7A0E"/>
    <w:rsid w:val="003F0461"/>
    <w:rsid w:val="003F2049"/>
    <w:rsid w:val="003F4C79"/>
    <w:rsid w:val="00402CC3"/>
    <w:rsid w:val="004034DF"/>
    <w:rsid w:val="0040683A"/>
    <w:rsid w:val="004116AC"/>
    <w:rsid w:val="00413D74"/>
    <w:rsid w:val="0041501C"/>
    <w:rsid w:val="00433D7A"/>
    <w:rsid w:val="00434541"/>
    <w:rsid w:val="004403DA"/>
    <w:rsid w:val="0044401E"/>
    <w:rsid w:val="004528AC"/>
    <w:rsid w:val="004546AA"/>
    <w:rsid w:val="00467A46"/>
    <w:rsid w:val="00474339"/>
    <w:rsid w:val="004821F0"/>
    <w:rsid w:val="00485ECF"/>
    <w:rsid w:val="004918C8"/>
    <w:rsid w:val="004A1C17"/>
    <w:rsid w:val="004B28F9"/>
    <w:rsid w:val="004C1E13"/>
    <w:rsid w:val="004C251D"/>
    <w:rsid w:val="004C27D1"/>
    <w:rsid w:val="004C35CF"/>
    <w:rsid w:val="004C3D7D"/>
    <w:rsid w:val="004C4F91"/>
    <w:rsid w:val="004E7C40"/>
    <w:rsid w:val="005017AF"/>
    <w:rsid w:val="005320AB"/>
    <w:rsid w:val="00533D13"/>
    <w:rsid w:val="00533EC6"/>
    <w:rsid w:val="00536FF6"/>
    <w:rsid w:val="005378F8"/>
    <w:rsid w:val="00541955"/>
    <w:rsid w:val="00541EFB"/>
    <w:rsid w:val="00544B91"/>
    <w:rsid w:val="00547DF7"/>
    <w:rsid w:val="00550015"/>
    <w:rsid w:val="0055455D"/>
    <w:rsid w:val="0056350C"/>
    <w:rsid w:val="00574768"/>
    <w:rsid w:val="0058192C"/>
    <w:rsid w:val="00581A6C"/>
    <w:rsid w:val="00581C2F"/>
    <w:rsid w:val="005854E8"/>
    <w:rsid w:val="005947A8"/>
    <w:rsid w:val="005A46D4"/>
    <w:rsid w:val="005A6A8B"/>
    <w:rsid w:val="005B0C32"/>
    <w:rsid w:val="005D17D5"/>
    <w:rsid w:val="005D20A9"/>
    <w:rsid w:val="005D3451"/>
    <w:rsid w:val="005D6E8F"/>
    <w:rsid w:val="005D7D4B"/>
    <w:rsid w:val="005E68BD"/>
    <w:rsid w:val="005F0B90"/>
    <w:rsid w:val="005F67ED"/>
    <w:rsid w:val="006060B6"/>
    <w:rsid w:val="0061369E"/>
    <w:rsid w:val="00614ACB"/>
    <w:rsid w:val="006167A6"/>
    <w:rsid w:val="00627FEF"/>
    <w:rsid w:val="00630E69"/>
    <w:rsid w:val="00632B33"/>
    <w:rsid w:val="00633FA0"/>
    <w:rsid w:val="00655396"/>
    <w:rsid w:val="006573EC"/>
    <w:rsid w:val="006604FE"/>
    <w:rsid w:val="00671BAA"/>
    <w:rsid w:val="0067579B"/>
    <w:rsid w:val="00687D58"/>
    <w:rsid w:val="006931EC"/>
    <w:rsid w:val="006957BE"/>
    <w:rsid w:val="006A7690"/>
    <w:rsid w:val="006B0690"/>
    <w:rsid w:val="006B2972"/>
    <w:rsid w:val="006B472F"/>
    <w:rsid w:val="006C2BD2"/>
    <w:rsid w:val="006D0C9B"/>
    <w:rsid w:val="006E1EC3"/>
    <w:rsid w:val="006F3F58"/>
    <w:rsid w:val="006F404D"/>
    <w:rsid w:val="00704F78"/>
    <w:rsid w:val="00707FE3"/>
    <w:rsid w:val="00720021"/>
    <w:rsid w:val="00723103"/>
    <w:rsid w:val="00725D47"/>
    <w:rsid w:val="007272AE"/>
    <w:rsid w:val="00732E9E"/>
    <w:rsid w:val="00744110"/>
    <w:rsid w:val="00744757"/>
    <w:rsid w:val="0074504D"/>
    <w:rsid w:val="00753780"/>
    <w:rsid w:val="00757245"/>
    <w:rsid w:val="00762070"/>
    <w:rsid w:val="00765133"/>
    <w:rsid w:val="007763E9"/>
    <w:rsid w:val="00784428"/>
    <w:rsid w:val="007851CA"/>
    <w:rsid w:val="00787309"/>
    <w:rsid w:val="0079337E"/>
    <w:rsid w:val="00796516"/>
    <w:rsid w:val="007B342E"/>
    <w:rsid w:val="007C1240"/>
    <w:rsid w:val="007C27E1"/>
    <w:rsid w:val="007C3995"/>
    <w:rsid w:val="007D065A"/>
    <w:rsid w:val="007D15E8"/>
    <w:rsid w:val="007D5E6D"/>
    <w:rsid w:val="007D734F"/>
    <w:rsid w:val="007D7561"/>
    <w:rsid w:val="007E07D3"/>
    <w:rsid w:val="007E4E78"/>
    <w:rsid w:val="007F0A7B"/>
    <w:rsid w:val="007F1C9E"/>
    <w:rsid w:val="007F42A0"/>
    <w:rsid w:val="00805162"/>
    <w:rsid w:val="00814D66"/>
    <w:rsid w:val="00817D6A"/>
    <w:rsid w:val="00831986"/>
    <w:rsid w:val="008360BE"/>
    <w:rsid w:val="0083785A"/>
    <w:rsid w:val="00852140"/>
    <w:rsid w:val="00857584"/>
    <w:rsid w:val="00857B54"/>
    <w:rsid w:val="00860D82"/>
    <w:rsid w:val="00865A8D"/>
    <w:rsid w:val="008662E2"/>
    <w:rsid w:val="00874B13"/>
    <w:rsid w:val="00876D5A"/>
    <w:rsid w:val="00882753"/>
    <w:rsid w:val="008A0CBF"/>
    <w:rsid w:val="008A6F80"/>
    <w:rsid w:val="008B094F"/>
    <w:rsid w:val="008B3FD0"/>
    <w:rsid w:val="008C336B"/>
    <w:rsid w:val="008C35EC"/>
    <w:rsid w:val="008C6D01"/>
    <w:rsid w:val="008E43BD"/>
    <w:rsid w:val="008E4FC3"/>
    <w:rsid w:val="008E70DF"/>
    <w:rsid w:val="008F23FD"/>
    <w:rsid w:val="008F415D"/>
    <w:rsid w:val="008F4381"/>
    <w:rsid w:val="00900319"/>
    <w:rsid w:val="00901683"/>
    <w:rsid w:val="009016E0"/>
    <w:rsid w:val="009110F7"/>
    <w:rsid w:val="00911344"/>
    <w:rsid w:val="00932635"/>
    <w:rsid w:val="00937E3C"/>
    <w:rsid w:val="00946CA9"/>
    <w:rsid w:val="00953E7E"/>
    <w:rsid w:val="00957116"/>
    <w:rsid w:val="00960E90"/>
    <w:rsid w:val="0096212A"/>
    <w:rsid w:val="00964868"/>
    <w:rsid w:val="00964EF5"/>
    <w:rsid w:val="0097302F"/>
    <w:rsid w:val="009741A0"/>
    <w:rsid w:val="00986DB4"/>
    <w:rsid w:val="009928BA"/>
    <w:rsid w:val="00997DC6"/>
    <w:rsid w:val="009A034A"/>
    <w:rsid w:val="009A1398"/>
    <w:rsid w:val="009A321F"/>
    <w:rsid w:val="009A563F"/>
    <w:rsid w:val="009C131D"/>
    <w:rsid w:val="009C25BD"/>
    <w:rsid w:val="009C4FCD"/>
    <w:rsid w:val="009E1841"/>
    <w:rsid w:val="009F1F72"/>
    <w:rsid w:val="009F25CA"/>
    <w:rsid w:val="009F4132"/>
    <w:rsid w:val="00A00B45"/>
    <w:rsid w:val="00A0514C"/>
    <w:rsid w:val="00A07716"/>
    <w:rsid w:val="00A14E07"/>
    <w:rsid w:val="00A228F0"/>
    <w:rsid w:val="00A23A3A"/>
    <w:rsid w:val="00A25CEC"/>
    <w:rsid w:val="00A347C8"/>
    <w:rsid w:val="00A3556B"/>
    <w:rsid w:val="00A46909"/>
    <w:rsid w:val="00A5041C"/>
    <w:rsid w:val="00A553E9"/>
    <w:rsid w:val="00A620A1"/>
    <w:rsid w:val="00A623B5"/>
    <w:rsid w:val="00A62660"/>
    <w:rsid w:val="00A73C2E"/>
    <w:rsid w:val="00A8067A"/>
    <w:rsid w:val="00A8162C"/>
    <w:rsid w:val="00A9723B"/>
    <w:rsid w:val="00AA5180"/>
    <w:rsid w:val="00AA7456"/>
    <w:rsid w:val="00AB02C6"/>
    <w:rsid w:val="00AC223D"/>
    <w:rsid w:val="00AD3669"/>
    <w:rsid w:val="00AD3D70"/>
    <w:rsid w:val="00B1094E"/>
    <w:rsid w:val="00B21A7A"/>
    <w:rsid w:val="00B31BA1"/>
    <w:rsid w:val="00B341CB"/>
    <w:rsid w:val="00B3427A"/>
    <w:rsid w:val="00B4673B"/>
    <w:rsid w:val="00B54879"/>
    <w:rsid w:val="00B577C1"/>
    <w:rsid w:val="00B6627B"/>
    <w:rsid w:val="00B66CBB"/>
    <w:rsid w:val="00B80B6E"/>
    <w:rsid w:val="00B80F6D"/>
    <w:rsid w:val="00B83383"/>
    <w:rsid w:val="00B91FAD"/>
    <w:rsid w:val="00B95ED9"/>
    <w:rsid w:val="00B9613F"/>
    <w:rsid w:val="00BA25BC"/>
    <w:rsid w:val="00BA34ED"/>
    <w:rsid w:val="00BA6A78"/>
    <w:rsid w:val="00BB6255"/>
    <w:rsid w:val="00BC2206"/>
    <w:rsid w:val="00BC7E63"/>
    <w:rsid w:val="00BD2164"/>
    <w:rsid w:val="00BD6C3F"/>
    <w:rsid w:val="00BE48BD"/>
    <w:rsid w:val="00BE6829"/>
    <w:rsid w:val="00C05FFC"/>
    <w:rsid w:val="00C11EB3"/>
    <w:rsid w:val="00C14908"/>
    <w:rsid w:val="00C2042B"/>
    <w:rsid w:val="00C3112F"/>
    <w:rsid w:val="00C35374"/>
    <w:rsid w:val="00C41220"/>
    <w:rsid w:val="00C42B0F"/>
    <w:rsid w:val="00C47C2B"/>
    <w:rsid w:val="00C54226"/>
    <w:rsid w:val="00C5477C"/>
    <w:rsid w:val="00C54F29"/>
    <w:rsid w:val="00C620FA"/>
    <w:rsid w:val="00C623AE"/>
    <w:rsid w:val="00C6260A"/>
    <w:rsid w:val="00C63607"/>
    <w:rsid w:val="00C8031D"/>
    <w:rsid w:val="00C82F76"/>
    <w:rsid w:val="00C91808"/>
    <w:rsid w:val="00C95F8B"/>
    <w:rsid w:val="00CA1B19"/>
    <w:rsid w:val="00CA3B37"/>
    <w:rsid w:val="00CA3BE3"/>
    <w:rsid w:val="00CA6414"/>
    <w:rsid w:val="00CA76E1"/>
    <w:rsid w:val="00CB1B38"/>
    <w:rsid w:val="00CB6E51"/>
    <w:rsid w:val="00CD477C"/>
    <w:rsid w:val="00CF10A6"/>
    <w:rsid w:val="00D029C8"/>
    <w:rsid w:val="00D03449"/>
    <w:rsid w:val="00D034AB"/>
    <w:rsid w:val="00D0391F"/>
    <w:rsid w:val="00D05E0A"/>
    <w:rsid w:val="00D10569"/>
    <w:rsid w:val="00D156EB"/>
    <w:rsid w:val="00D172F9"/>
    <w:rsid w:val="00D23162"/>
    <w:rsid w:val="00D4192C"/>
    <w:rsid w:val="00D445A5"/>
    <w:rsid w:val="00D445D9"/>
    <w:rsid w:val="00D530A8"/>
    <w:rsid w:val="00D64F27"/>
    <w:rsid w:val="00D85079"/>
    <w:rsid w:val="00D87954"/>
    <w:rsid w:val="00D97C98"/>
    <w:rsid w:val="00DB4B1B"/>
    <w:rsid w:val="00DB7367"/>
    <w:rsid w:val="00DC357B"/>
    <w:rsid w:val="00DC4180"/>
    <w:rsid w:val="00DC463D"/>
    <w:rsid w:val="00DC5B44"/>
    <w:rsid w:val="00DD0A33"/>
    <w:rsid w:val="00DD0C87"/>
    <w:rsid w:val="00DD4597"/>
    <w:rsid w:val="00DD57E1"/>
    <w:rsid w:val="00DE06C7"/>
    <w:rsid w:val="00DE278B"/>
    <w:rsid w:val="00DE5C00"/>
    <w:rsid w:val="00DE7BFC"/>
    <w:rsid w:val="00DF5A40"/>
    <w:rsid w:val="00E07A54"/>
    <w:rsid w:val="00E275FA"/>
    <w:rsid w:val="00E36157"/>
    <w:rsid w:val="00E44F0F"/>
    <w:rsid w:val="00E619B8"/>
    <w:rsid w:val="00E63D6D"/>
    <w:rsid w:val="00E6782A"/>
    <w:rsid w:val="00E85B40"/>
    <w:rsid w:val="00E93E96"/>
    <w:rsid w:val="00EA15AA"/>
    <w:rsid w:val="00EA34F0"/>
    <w:rsid w:val="00EB243A"/>
    <w:rsid w:val="00EB6A67"/>
    <w:rsid w:val="00EB7C7D"/>
    <w:rsid w:val="00EC7C01"/>
    <w:rsid w:val="00ED05A9"/>
    <w:rsid w:val="00ED4E7A"/>
    <w:rsid w:val="00EE7ED7"/>
    <w:rsid w:val="00EF39CF"/>
    <w:rsid w:val="00EF44E3"/>
    <w:rsid w:val="00EF4529"/>
    <w:rsid w:val="00EF5CB0"/>
    <w:rsid w:val="00EF5DC5"/>
    <w:rsid w:val="00F0156F"/>
    <w:rsid w:val="00F10333"/>
    <w:rsid w:val="00F20704"/>
    <w:rsid w:val="00F20D19"/>
    <w:rsid w:val="00F34639"/>
    <w:rsid w:val="00F374E1"/>
    <w:rsid w:val="00F377FF"/>
    <w:rsid w:val="00F45E9D"/>
    <w:rsid w:val="00F52141"/>
    <w:rsid w:val="00F5283A"/>
    <w:rsid w:val="00F52C72"/>
    <w:rsid w:val="00F53B3E"/>
    <w:rsid w:val="00F53E90"/>
    <w:rsid w:val="00F549D0"/>
    <w:rsid w:val="00F6118B"/>
    <w:rsid w:val="00F74335"/>
    <w:rsid w:val="00F8155D"/>
    <w:rsid w:val="00F86610"/>
    <w:rsid w:val="00F9297E"/>
    <w:rsid w:val="00F96E58"/>
    <w:rsid w:val="00FC3290"/>
    <w:rsid w:val="00FD0663"/>
    <w:rsid w:val="00FE0491"/>
    <w:rsid w:val="00FE23E7"/>
    <w:rsid w:val="00FF4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F404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F404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6F404D"/>
    <w:pPr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character" w:customStyle="1" w:styleId="a4">
    <w:name w:val="Основной текст Знак"/>
    <w:basedOn w:val="a0"/>
    <w:link w:val="a3"/>
    <w:rsid w:val="006F404D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F4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F404D"/>
    <w:rPr>
      <w:rFonts w:ascii="Tahoma" w:hAnsi="Tahoma" w:cs="Tahoma"/>
      <w:sz w:val="16"/>
      <w:szCs w:val="16"/>
    </w:rPr>
  </w:style>
  <w:style w:type="paragraph" w:styleId="a7">
    <w:name w:val="Body Text Indent"/>
    <w:basedOn w:val="a"/>
    <w:link w:val="a8"/>
    <w:uiPriority w:val="99"/>
    <w:unhideWhenUsed/>
    <w:rsid w:val="004918C8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rsid w:val="004918C8"/>
  </w:style>
  <w:style w:type="paragraph" w:styleId="2">
    <w:name w:val="Body Text Indent 2"/>
    <w:basedOn w:val="a"/>
    <w:link w:val="20"/>
    <w:uiPriority w:val="99"/>
    <w:semiHidden/>
    <w:unhideWhenUsed/>
    <w:rsid w:val="004918C8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4918C8"/>
  </w:style>
  <w:style w:type="paragraph" w:styleId="a9">
    <w:name w:val="List Paragraph"/>
    <w:basedOn w:val="a"/>
    <w:uiPriority w:val="34"/>
    <w:qFormat/>
    <w:rsid w:val="004918C8"/>
    <w:pPr>
      <w:ind w:left="720"/>
      <w:contextualSpacing/>
    </w:pPr>
  </w:style>
  <w:style w:type="paragraph" w:styleId="21">
    <w:name w:val="Body Text 2"/>
    <w:basedOn w:val="a"/>
    <w:link w:val="22"/>
    <w:uiPriority w:val="99"/>
    <w:semiHidden/>
    <w:unhideWhenUsed/>
    <w:rsid w:val="0078442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784428"/>
  </w:style>
  <w:style w:type="paragraph" w:styleId="aa">
    <w:name w:val="header"/>
    <w:basedOn w:val="a"/>
    <w:link w:val="ab"/>
    <w:uiPriority w:val="99"/>
    <w:unhideWhenUsed/>
    <w:rsid w:val="009003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900319"/>
  </w:style>
  <w:style w:type="paragraph" w:styleId="ac">
    <w:name w:val="footer"/>
    <w:basedOn w:val="a"/>
    <w:link w:val="ad"/>
    <w:uiPriority w:val="99"/>
    <w:unhideWhenUsed/>
    <w:rsid w:val="009003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900319"/>
  </w:style>
  <w:style w:type="paragraph" w:customStyle="1" w:styleId="ae">
    <w:name w:val="Чертежный"/>
    <w:rsid w:val="005A6A8B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f">
    <w:name w:val="No Spacing"/>
    <w:uiPriority w:val="1"/>
    <w:qFormat/>
    <w:rsid w:val="005A6A8B"/>
    <w:pPr>
      <w:spacing w:after="0" w:line="240" w:lineRule="auto"/>
    </w:pPr>
    <w:rPr>
      <w:rFonts w:eastAsiaTheme="minorEastAsia"/>
      <w:lang w:eastAsia="ru-RU"/>
    </w:rPr>
  </w:style>
  <w:style w:type="paragraph" w:customStyle="1" w:styleId="11">
    <w:name w:val="Безымянный1"/>
    <w:basedOn w:val="a3"/>
    <w:rsid w:val="005A6A8B"/>
    <w:pPr>
      <w:widowControl w:val="0"/>
      <w:tabs>
        <w:tab w:val="left" w:leader="dot" w:pos="9071"/>
      </w:tabs>
      <w:suppressAutoHyphens/>
      <w:spacing w:before="0" w:beforeAutospacing="0"/>
      <w:ind w:firstLine="720"/>
      <w:jc w:val="both"/>
    </w:pPr>
    <w:rPr>
      <w:sz w:val="28"/>
      <w:szCs w:val="20"/>
      <w:u w:val="none"/>
      <w:lang w:eastAsia="ar-SA"/>
    </w:rPr>
  </w:style>
  <w:style w:type="paragraph" w:customStyle="1" w:styleId="12">
    <w:name w:val="Обычный1"/>
    <w:rsid w:val="00C54F29"/>
    <w:pPr>
      <w:snapToGrid w:val="0"/>
      <w:spacing w:before="100" w:after="10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0">
    <w:name w:val="Hyperlink"/>
    <w:basedOn w:val="a0"/>
    <w:uiPriority w:val="99"/>
    <w:unhideWhenUsed/>
    <w:rsid w:val="00C6360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F404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F404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6F404D"/>
    <w:pPr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character" w:customStyle="1" w:styleId="a4">
    <w:name w:val="Основной текст Знак"/>
    <w:basedOn w:val="a0"/>
    <w:link w:val="a3"/>
    <w:rsid w:val="006F404D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F4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F404D"/>
    <w:rPr>
      <w:rFonts w:ascii="Tahoma" w:hAnsi="Tahoma" w:cs="Tahoma"/>
      <w:sz w:val="16"/>
      <w:szCs w:val="16"/>
    </w:rPr>
  </w:style>
  <w:style w:type="paragraph" w:styleId="a7">
    <w:name w:val="Body Text Indent"/>
    <w:basedOn w:val="a"/>
    <w:link w:val="a8"/>
    <w:uiPriority w:val="99"/>
    <w:unhideWhenUsed/>
    <w:rsid w:val="004918C8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rsid w:val="004918C8"/>
  </w:style>
  <w:style w:type="paragraph" w:styleId="2">
    <w:name w:val="Body Text Indent 2"/>
    <w:basedOn w:val="a"/>
    <w:link w:val="20"/>
    <w:uiPriority w:val="99"/>
    <w:semiHidden/>
    <w:unhideWhenUsed/>
    <w:rsid w:val="004918C8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4918C8"/>
  </w:style>
  <w:style w:type="paragraph" w:styleId="a9">
    <w:name w:val="List Paragraph"/>
    <w:basedOn w:val="a"/>
    <w:uiPriority w:val="34"/>
    <w:qFormat/>
    <w:rsid w:val="004918C8"/>
    <w:pPr>
      <w:ind w:left="720"/>
      <w:contextualSpacing/>
    </w:pPr>
  </w:style>
  <w:style w:type="paragraph" w:styleId="21">
    <w:name w:val="Body Text 2"/>
    <w:basedOn w:val="a"/>
    <w:link w:val="22"/>
    <w:uiPriority w:val="99"/>
    <w:semiHidden/>
    <w:unhideWhenUsed/>
    <w:rsid w:val="0078442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784428"/>
  </w:style>
  <w:style w:type="paragraph" w:styleId="aa">
    <w:name w:val="header"/>
    <w:basedOn w:val="a"/>
    <w:link w:val="ab"/>
    <w:uiPriority w:val="99"/>
    <w:unhideWhenUsed/>
    <w:rsid w:val="009003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900319"/>
  </w:style>
  <w:style w:type="paragraph" w:styleId="ac">
    <w:name w:val="footer"/>
    <w:basedOn w:val="a"/>
    <w:link w:val="ad"/>
    <w:uiPriority w:val="99"/>
    <w:unhideWhenUsed/>
    <w:rsid w:val="009003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900319"/>
  </w:style>
  <w:style w:type="paragraph" w:customStyle="1" w:styleId="ae">
    <w:name w:val="Чертежный"/>
    <w:rsid w:val="005A6A8B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f">
    <w:name w:val="No Spacing"/>
    <w:uiPriority w:val="1"/>
    <w:qFormat/>
    <w:rsid w:val="005A6A8B"/>
    <w:pPr>
      <w:spacing w:after="0" w:line="240" w:lineRule="auto"/>
    </w:pPr>
    <w:rPr>
      <w:rFonts w:eastAsiaTheme="minorEastAsia"/>
      <w:lang w:eastAsia="ru-RU"/>
    </w:rPr>
  </w:style>
  <w:style w:type="paragraph" w:customStyle="1" w:styleId="11">
    <w:name w:val="Безымянный1"/>
    <w:basedOn w:val="a3"/>
    <w:rsid w:val="005A6A8B"/>
    <w:pPr>
      <w:widowControl w:val="0"/>
      <w:tabs>
        <w:tab w:val="left" w:leader="dot" w:pos="9071"/>
      </w:tabs>
      <w:suppressAutoHyphens/>
      <w:spacing w:before="0" w:beforeAutospacing="0"/>
      <w:ind w:firstLine="720"/>
      <w:jc w:val="both"/>
    </w:pPr>
    <w:rPr>
      <w:sz w:val="28"/>
      <w:szCs w:val="20"/>
      <w:u w:val="none"/>
      <w:lang w:eastAsia="ar-SA"/>
    </w:rPr>
  </w:style>
  <w:style w:type="paragraph" w:customStyle="1" w:styleId="12">
    <w:name w:val="Обычный1"/>
    <w:rsid w:val="00C54F29"/>
    <w:pPr>
      <w:snapToGrid w:val="0"/>
      <w:spacing w:before="100" w:after="10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0">
    <w:name w:val="Hyperlink"/>
    <w:basedOn w:val="a0"/>
    <w:uiPriority w:val="99"/>
    <w:unhideWhenUsed/>
    <w:rsid w:val="00C6360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1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0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76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0.wmf"/><Relationship Id="rId84" Type="http://schemas.openxmlformats.org/officeDocument/2006/relationships/oleObject" Target="embeddings/oleObject53.bin"/><Relationship Id="rId89" Type="http://schemas.openxmlformats.org/officeDocument/2006/relationships/oleObject" Target="embeddings/oleObject56.bin"/><Relationship Id="rId112" Type="http://schemas.openxmlformats.org/officeDocument/2006/relationships/image" Target="media/image32.wmf"/><Relationship Id="rId133" Type="http://schemas.openxmlformats.org/officeDocument/2006/relationships/image" Target="media/image39.png"/><Relationship Id="rId138" Type="http://schemas.openxmlformats.org/officeDocument/2006/relationships/image" Target="media/image44.png"/><Relationship Id="rId16" Type="http://schemas.openxmlformats.org/officeDocument/2006/relationships/image" Target="media/image4.emf"/><Relationship Id="rId107" Type="http://schemas.openxmlformats.org/officeDocument/2006/relationships/oleObject" Target="embeddings/oleObject69.bin"/><Relationship Id="rId11" Type="http://schemas.openxmlformats.org/officeDocument/2006/relationships/image" Target="media/image2.e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81.bin"/><Relationship Id="rId128" Type="http://schemas.openxmlformats.org/officeDocument/2006/relationships/image" Target="media/image37.wmf"/><Relationship Id="rId5" Type="http://schemas.openxmlformats.org/officeDocument/2006/relationships/settings" Target="settings.xml"/><Relationship Id="rId90" Type="http://schemas.openxmlformats.org/officeDocument/2006/relationships/image" Target="media/image26.wmf"/><Relationship Id="rId95" Type="http://schemas.openxmlformats.org/officeDocument/2006/relationships/oleObject" Target="embeddings/oleObject6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5.wmf"/><Relationship Id="rId64" Type="http://schemas.openxmlformats.org/officeDocument/2006/relationships/image" Target="media/image19.wmf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73.bin"/><Relationship Id="rId118" Type="http://schemas.openxmlformats.org/officeDocument/2006/relationships/oleObject" Target="embeddings/oleObject77.bin"/><Relationship Id="rId134" Type="http://schemas.openxmlformats.org/officeDocument/2006/relationships/image" Target="media/image40.png"/><Relationship Id="rId139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8.bin"/><Relationship Id="rId72" Type="http://schemas.openxmlformats.org/officeDocument/2006/relationships/image" Target="media/image21.wmf"/><Relationship Id="rId80" Type="http://schemas.openxmlformats.org/officeDocument/2006/relationships/image" Target="media/image23.wmf"/><Relationship Id="rId85" Type="http://schemas.openxmlformats.org/officeDocument/2006/relationships/oleObject" Target="embeddings/oleObject54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8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103" Type="http://schemas.openxmlformats.org/officeDocument/2006/relationships/oleObject" Target="embeddings/oleObject66.bin"/><Relationship Id="rId108" Type="http://schemas.openxmlformats.org/officeDocument/2006/relationships/image" Target="media/image31.wmf"/><Relationship Id="rId116" Type="http://schemas.openxmlformats.org/officeDocument/2006/relationships/image" Target="media/image33.wmf"/><Relationship Id="rId124" Type="http://schemas.openxmlformats.org/officeDocument/2006/relationships/image" Target="media/image35.wmf"/><Relationship Id="rId129" Type="http://schemas.openxmlformats.org/officeDocument/2006/relationships/oleObject" Target="embeddings/oleObject84.bin"/><Relationship Id="rId137" Type="http://schemas.openxmlformats.org/officeDocument/2006/relationships/image" Target="media/image43.png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16.wmf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2.bin"/><Relationship Id="rId88" Type="http://schemas.openxmlformats.org/officeDocument/2006/relationships/image" Target="media/image25.wmf"/><Relationship Id="rId91" Type="http://schemas.openxmlformats.org/officeDocument/2006/relationships/oleObject" Target="embeddings/oleObject57.bin"/><Relationship Id="rId96" Type="http://schemas.openxmlformats.org/officeDocument/2006/relationships/image" Target="media/image28.wmf"/><Relationship Id="rId111" Type="http://schemas.openxmlformats.org/officeDocument/2006/relationships/oleObject" Target="embeddings/oleObject72.bin"/><Relationship Id="rId132" Type="http://schemas.openxmlformats.org/officeDocument/2006/relationships/hyperlink" Target="http://localhost/cursach" TargetMode="External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8.bin"/><Relationship Id="rId114" Type="http://schemas.openxmlformats.org/officeDocument/2006/relationships/oleObject" Target="embeddings/oleObject74.bin"/><Relationship Id="rId119" Type="http://schemas.openxmlformats.org/officeDocument/2006/relationships/oleObject" Target="embeddings/oleObject78.bin"/><Relationship Id="rId127" Type="http://schemas.openxmlformats.org/officeDocument/2006/relationships/oleObject" Target="embeddings/oleObject8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9.bin"/><Relationship Id="rId60" Type="http://schemas.openxmlformats.org/officeDocument/2006/relationships/image" Target="media/image18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0.bin"/><Relationship Id="rId86" Type="http://schemas.openxmlformats.org/officeDocument/2006/relationships/image" Target="media/image24.wmf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4.bin"/><Relationship Id="rId122" Type="http://schemas.openxmlformats.org/officeDocument/2006/relationships/image" Target="media/image34.wmf"/><Relationship Id="rId130" Type="http://schemas.openxmlformats.org/officeDocument/2006/relationships/image" Target="media/image38.wmf"/><Relationship Id="rId135" Type="http://schemas.openxmlformats.org/officeDocument/2006/relationships/image" Target="media/image41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image" Target="media/image5.png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7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2.wmf"/><Relationship Id="rId97" Type="http://schemas.openxmlformats.org/officeDocument/2006/relationships/oleObject" Target="embeddings/oleObject61.bin"/><Relationship Id="rId104" Type="http://schemas.openxmlformats.org/officeDocument/2006/relationships/image" Target="media/image30.wmf"/><Relationship Id="rId120" Type="http://schemas.openxmlformats.org/officeDocument/2006/relationships/oleObject" Target="embeddings/oleObject79.bin"/><Relationship Id="rId125" Type="http://schemas.openxmlformats.org/officeDocument/2006/relationships/oleObject" Target="embeddings/oleObject82.bin"/><Relationship Id="rId141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43.bin"/><Relationship Id="rId92" Type="http://schemas.openxmlformats.org/officeDocument/2006/relationships/image" Target="media/image2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71.bin"/><Relationship Id="rId115" Type="http://schemas.openxmlformats.org/officeDocument/2006/relationships/oleObject" Target="embeddings/oleObject75.bin"/><Relationship Id="rId131" Type="http://schemas.openxmlformats.org/officeDocument/2006/relationships/oleObject" Target="embeddings/oleObject85.bin"/><Relationship Id="rId136" Type="http://schemas.openxmlformats.org/officeDocument/2006/relationships/image" Target="media/image42.png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1.bin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image" Target="media/image17.wmf"/><Relationship Id="rId77" Type="http://schemas.openxmlformats.org/officeDocument/2006/relationships/oleObject" Target="embeddings/oleObject47.bin"/><Relationship Id="rId100" Type="http://schemas.openxmlformats.org/officeDocument/2006/relationships/image" Target="media/image29.wmf"/><Relationship Id="rId105" Type="http://schemas.openxmlformats.org/officeDocument/2006/relationships/oleObject" Target="embeddings/oleObject67.bin"/><Relationship Id="rId126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A48A30-08E8-46D3-A409-277CCCF7D1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1</TotalTime>
  <Pages>45</Pages>
  <Words>8374</Words>
  <Characters>47734</Characters>
  <Application>Microsoft Office Word</Application>
  <DocSecurity>0</DocSecurity>
  <Lines>397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lackshine TEAM</Company>
  <LinksUpToDate>false</LinksUpToDate>
  <CharactersWithSpaces>55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ollo</dc:creator>
  <cp:lastModifiedBy>ADMIN</cp:lastModifiedBy>
  <cp:revision>95</cp:revision>
  <cp:lastPrinted>2014-05-26T06:05:00Z</cp:lastPrinted>
  <dcterms:created xsi:type="dcterms:W3CDTF">2014-05-22T15:09:00Z</dcterms:created>
  <dcterms:modified xsi:type="dcterms:W3CDTF">2014-05-26T16:36:00Z</dcterms:modified>
</cp:coreProperties>
</file>